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9B94E4" w14:textId="77777777" w:rsidR="006D7A87" w:rsidRDefault="00357182" w:rsidP="00357182">
      <w:pPr>
        <w:pStyle w:val="Psectionheading"/>
      </w:pPr>
      <w:r w:rsidRPr="00357182">
        <w:t>Multiple-</w:t>
      </w:r>
      <w:r w:rsidR="006D7A87" w:rsidRPr="00357182">
        <w:t>choice section</w:t>
      </w:r>
    </w:p>
    <w:tbl>
      <w:tblPr>
        <w:tblW w:w="74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AE1859" w14:paraId="61900D74" w14:textId="77777777" w:rsidTr="00AE1859">
        <w:tc>
          <w:tcPr>
            <w:tcW w:w="1126" w:type="dxa"/>
            <w:shd w:val="clear" w:color="auto" w:fill="auto"/>
          </w:tcPr>
          <w:p w14:paraId="51ABA826" w14:textId="77777777" w:rsidR="00AE1859" w:rsidRDefault="00AE1859" w:rsidP="006E23AF">
            <w:pPr>
              <w:pStyle w:val="Pquestionheadingmc1stafterhead"/>
            </w:pPr>
            <w:r>
              <w:t>Question</w:t>
            </w:r>
          </w:p>
        </w:tc>
        <w:tc>
          <w:tcPr>
            <w:tcW w:w="792" w:type="dxa"/>
            <w:shd w:val="clear" w:color="auto" w:fill="auto"/>
          </w:tcPr>
          <w:p w14:paraId="415E91EC" w14:textId="77777777" w:rsidR="00AE1859" w:rsidRDefault="00AE1859" w:rsidP="006E23AF">
            <w:pPr>
              <w:pStyle w:val="Ptabletext"/>
            </w:pPr>
            <w:r>
              <w:t>1</w:t>
            </w:r>
          </w:p>
        </w:tc>
        <w:tc>
          <w:tcPr>
            <w:tcW w:w="792" w:type="dxa"/>
            <w:shd w:val="clear" w:color="auto" w:fill="auto"/>
          </w:tcPr>
          <w:p w14:paraId="6410D596" w14:textId="77777777" w:rsidR="00AE1859" w:rsidRDefault="00AE1859" w:rsidP="006E23AF">
            <w:pPr>
              <w:pStyle w:val="Ptabletext"/>
            </w:pPr>
            <w:r>
              <w:t>2</w:t>
            </w:r>
          </w:p>
        </w:tc>
        <w:tc>
          <w:tcPr>
            <w:tcW w:w="792" w:type="dxa"/>
            <w:shd w:val="clear" w:color="auto" w:fill="auto"/>
          </w:tcPr>
          <w:p w14:paraId="74DEC6F0" w14:textId="77777777" w:rsidR="00AE1859" w:rsidRDefault="00AE1859" w:rsidP="006E23AF">
            <w:pPr>
              <w:pStyle w:val="Ptabletext"/>
            </w:pPr>
            <w:r>
              <w:t>3</w:t>
            </w:r>
          </w:p>
        </w:tc>
        <w:tc>
          <w:tcPr>
            <w:tcW w:w="792" w:type="dxa"/>
            <w:shd w:val="clear" w:color="auto" w:fill="auto"/>
          </w:tcPr>
          <w:p w14:paraId="2182D129" w14:textId="77777777" w:rsidR="00AE1859" w:rsidRDefault="00AE1859" w:rsidP="006E23AF">
            <w:pPr>
              <w:pStyle w:val="Ptabletext"/>
            </w:pPr>
            <w:r>
              <w:t>4</w:t>
            </w:r>
          </w:p>
        </w:tc>
        <w:tc>
          <w:tcPr>
            <w:tcW w:w="792" w:type="dxa"/>
            <w:shd w:val="clear" w:color="auto" w:fill="auto"/>
          </w:tcPr>
          <w:p w14:paraId="329EE1FE" w14:textId="77777777" w:rsidR="00AE1859" w:rsidRDefault="00AE1859" w:rsidP="006E23AF">
            <w:pPr>
              <w:pStyle w:val="Ptabletext"/>
            </w:pPr>
            <w:r>
              <w:t>5</w:t>
            </w:r>
          </w:p>
        </w:tc>
        <w:tc>
          <w:tcPr>
            <w:tcW w:w="792" w:type="dxa"/>
            <w:shd w:val="clear" w:color="auto" w:fill="auto"/>
          </w:tcPr>
          <w:p w14:paraId="1450ADC9" w14:textId="77777777" w:rsidR="00AE1859" w:rsidRDefault="00AE1859" w:rsidP="006E23AF">
            <w:pPr>
              <w:pStyle w:val="Ptabletext"/>
            </w:pPr>
            <w:r>
              <w:t>6</w:t>
            </w:r>
          </w:p>
        </w:tc>
        <w:tc>
          <w:tcPr>
            <w:tcW w:w="792" w:type="dxa"/>
            <w:shd w:val="clear" w:color="auto" w:fill="auto"/>
          </w:tcPr>
          <w:p w14:paraId="7627A9B2" w14:textId="77777777" w:rsidR="00AE1859" w:rsidRDefault="00AE1859" w:rsidP="006E23AF">
            <w:pPr>
              <w:pStyle w:val="Ptabletext"/>
            </w:pPr>
            <w:r>
              <w:t>7</w:t>
            </w:r>
          </w:p>
        </w:tc>
        <w:tc>
          <w:tcPr>
            <w:tcW w:w="792" w:type="dxa"/>
            <w:shd w:val="clear" w:color="auto" w:fill="auto"/>
          </w:tcPr>
          <w:p w14:paraId="6AA5FBE9" w14:textId="77777777" w:rsidR="00AE1859" w:rsidRDefault="00AE1859" w:rsidP="006E23AF">
            <w:pPr>
              <w:pStyle w:val="Ptabletext"/>
            </w:pPr>
            <w:r>
              <w:t>8</w:t>
            </w:r>
          </w:p>
        </w:tc>
      </w:tr>
      <w:tr w:rsidR="006619A5" w14:paraId="7603D06B" w14:textId="77777777" w:rsidTr="00C67E1F">
        <w:tc>
          <w:tcPr>
            <w:tcW w:w="1126" w:type="dxa"/>
            <w:shd w:val="clear" w:color="auto" w:fill="auto"/>
          </w:tcPr>
          <w:p w14:paraId="6E6117F8" w14:textId="77777777" w:rsidR="006619A5" w:rsidRDefault="006619A5" w:rsidP="006619A5">
            <w:pPr>
              <w:pStyle w:val="Pquestionheadingmc1stafterhead"/>
            </w:pPr>
            <w:r>
              <w:t>Answer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DE17676" w14:textId="30982C46" w:rsidR="006619A5" w:rsidRPr="006619A5" w:rsidRDefault="006619A5" w:rsidP="006619A5">
            <w:pPr>
              <w:pStyle w:val="Ptabletext"/>
            </w:pPr>
            <w:r w:rsidRPr="006619A5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D8A5FF6" w14:textId="3975DDA6" w:rsidR="006619A5" w:rsidRPr="006619A5" w:rsidRDefault="006619A5" w:rsidP="006619A5">
            <w:pPr>
              <w:pStyle w:val="Ptabletext"/>
            </w:pPr>
            <w:r w:rsidRPr="006619A5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70904B10" w14:textId="16CB8BF8" w:rsidR="006619A5" w:rsidRPr="006619A5" w:rsidRDefault="006619A5" w:rsidP="006619A5">
            <w:pPr>
              <w:pStyle w:val="Ptabletext"/>
            </w:pPr>
            <w:r w:rsidRPr="006619A5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6A9C97D3" w14:textId="44C4CFF8" w:rsidR="006619A5" w:rsidRPr="006619A5" w:rsidRDefault="006619A5" w:rsidP="006619A5">
            <w:pPr>
              <w:pStyle w:val="Ptabletext"/>
            </w:pPr>
            <w:r w:rsidRPr="006619A5">
              <w:t>A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47972F7" w14:textId="23ABD192" w:rsidR="006619A5" w:rsidRPr="006619A5" w:rsidRDefault="006619A5" w:rsidP="006619A5">
            <w:pPr>
              <w:pStyle w:val="Ptabletext"/>
            </w:pPr>
            <w:r w:rsidRPr="006619A5">
              <w:t>B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123C2422" w14:textId="63D3AB80" w:rsidR="006619A5" w:rsidRPr="006619A5" w:rsidRDefault="006619A5" w:rsidP="006619A5">
            <w:pPr>
              <w:pStyle w:val="Ptabletext"/>
            </w:pPr>
            <w:r w:rsidRPr="006619A5">
              <w:t>D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842DAE2" w14:textId="76ACD49D" w:rsidR="006619A5" w:rsidRPr="006619A5" w:rsidRDefault="006619A5" w:rsidP="006619A5">
            <w:pPr>
              <w:pStyle w:val="Ptabletext"/>
            </w:pPr>
            <w:r w:rsidRPr="006619A5">
              <w:t>C</w:t>
            </w:r>
          </w:p>
        </w:tc>
        <w:tc>
          <w:tcPr>
            <w:tcW w:w="792" w:type="dxa"/>
            <w:shd w:val="clear" w:color="auto" w:fill="auto"/>
            <w:vAlign w:val="center"/>
          </w:tcPr>
          <w:p w14:paraId="27D3E23A" w14:textId="541A463C" w:rsidR="006619A5" w:rsidRPr="006619A5" w:rsidRDefault="006619A5" w:rsidP="006619A5">
            <w:pPr>
              <w:pStyle w:val="Ptabletext"/>
            </w:pPr>
            <w:r w:rsidRPr="006619A5">
              <w:t>D</w:t>
            </w:r>
          </w:p>
        </w:tc>
      </w:tr>
    </w:tbl>
    <w:p w14:paraId="507E0177" w14:textId="77777777" w:rsidR="00D42586" w:rsidRDefault="00D42586" w:rsidP="00B13AAE">
      <w:pPr>
        <w:pStyle w:val="Pquestionheadingmc1stafterhead"/>
      </w:pPr>
    </w:p>
    <w:p w14:paraId="6E0479B3" w14:textId="63153FE6" w:rsidR="006D7A87" w:rsidRPr="00B13AAE" w:rsidRDefault="006D7A87" w:rsidP="00B13AAE">
      <w:pPr>
        <w:pStyle w:val="Pquestionheadingmc1stafterhead"/>
      </w:pPr>
      <w:r w:rsidRPr="00B13AAE">
        <w:t>Question 1</w:t>
      </w:r>
      <w:r w:rsidR="00CE0BB9" w:rsidRPr="00CE0BB9">
        <w:tab/>
      </w:r>
      <w:r w:rsidR="0043135C">
        <w:t>[9.</w:t>
      </w:r>
      <w:r w:rsidR="00022375">
        <w:t>1]</w:t>
      </w:r>
    </w:p>
    <w:p w14:paraId="3CBDAAA2" w14:textId="01102F80" w:rsidR="00502A7B" w:rsidRPr="00612951" w:rsidRDefault="001458C7" w:rsidP="00612951">
      <w:pPr>
        <w:pStyle w:val="Pquestiontextmcqoptions"/>
      </w:pPr>
      <w:r>
        <w:rPr>
          <w:rStyle w:val="Cquestionpartlabelbold"/>
        </w:rPr>
        <w:t>C</w:t>
      </w:r>
      <w:r w:rsidR="00CE0BB9" w:rsidRPr="00CE0BB9">
        <w:tab/>
      </w:r>
    </w:p>
    <w:p w14:paraId="4A131ACA" w14:textId="77777777" w:rsidR="001458C7" w:rsidRPr="00317CCA" w:rsidRDefault="001458C7" w:rsidP="00CE0BB9">
      <w:pPr>
        <w:pStyle w:val="Pquestiontextmainstem"/>
      </w:pPr>
      <w:r w:rsidRPr="00317CCA">
        <w:t>3 + 9 + 2 + 6 = 20</w:t>
      </w:r>
    </w:p>
    <w:p w14:paraId="59F78336" w14:textId="77777777" w:rsidR="001458C7" w:rsidRPr="00317CCA" w:rsidRDefault="001458C7" w:rsidP="00CE0BB9">
      <w:pPr>
        <w:pStyle w:val="Pquestiontextmainstem"/>
      </w:pPr>
      <w:r w:rsidRPr="00317CCA">
        <w:t xml:space="preserve">Black: </w:t>
      </w:r>
      <w:r w:rsidRPr="00317CCA">
        <w:rPr>
          <w:position w:val="-24"/>
        </w:rPr>
        <w:object w:dxaOrig="360" w:dyaOrig="620" w14:anchorId="0ED98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8" o:title=""/>
          </v:shape>
          <o:OLEObject Type="Embed" ProgID="Equation.3" ShapeID="_x0000_i1025" DrawAspect="Content" ObjectID="_1539001845" r:id="rId9"/>
        </w:object>
      </w:r>
      <w:r w:rsidRPr="00317CCA">
        <w:t xml:space="preserve"> × 2500 = 375</w:t>
      </w:r>
    </w:p>
    <w:p w14:paraId="07718191" w14:textId="77777777" w:rsidR="001458C7" w:rsidRDefault="001458C7" w:rsidP="00CE0BB9">
      <w:pPr>
        <w:pStyle w:val="Pquestiontextmainstem"/>
      </w:pPr>
      <w:r w:rsidRPr="00317CCA">
        <w:t>Orange: 375 × 2 = 750</w:t>
      </w:r>
    </w:p>
    <w:p w14:paraId="27C35BD9" w14:textId="6C4301A2" w:rsidR="006D7A87" w:rsidRPr="00372314" w:rsidRDefault="006D7A87" w:rsidP="00A20E2A">
      <w:pPr>
        <w:pStyle w:val="Pquestionheadingmc"/>
      </w:pPr>
      <w:r w:rsidRPr="00372314">
        <w:t xml:space="preserve">Question </w:t>
      </w:r>
      <w:r w:rsidR="006619A5">
        <w:t>2</w:t>
      </w:r>
      <w:r w:rsidR="00CE0BB9" w:rsidRPr="00CE0BB9">
        <w:tab/>
      </w:r>
      <w:r w:rsidR="0043135C">
        <w:t>[9.</w:t>
      </w:r>
      <w:r w:rsidR="00022375">
        <w:t>2]</w:t>
      </w:r>
    </w:p>
    <w:p w14:paraId="0CA7607D" w14:textId="539644E8" w:rsidR="00612951" w:rsidRDefault="001458C7" w:rsidP="00612951">
      <w:pPr>
        <w:pStyle w:val="Pquestiontextmcqoptions"/>
      </w:pPr>
      <w:r>
        <w:rPr>
          <w:rStyle w:val="Cquestionpartlabelbold"/>
        </w:rPr>
        <w:t>A</w:t>
      </w:r>
      <w:r w:rsidR="00CE0BB9" w:rsidRPr="00CE0BB9">
        <w:tab/>
      </w:r>
    </w:p>
    <w:p w14:paraId="6ED11379" w14:textId="674FADF2" w:rsidR="0043135C" w:rsidRDefault="001458C7" w:rsidP="00CE0BB9">
      <w:pPr>
        <w:pStyle w:val="Pquestiontextmainstem"/>
      </w:pPr>
      <w:r w:rsidRPr="00317CCA">
        <w:t>The mode is the score that occurs most frequently.</w:t>
      </w:r>
    </w:p>
    <w:p w14:paraId="402CD82A" w14:textId="3CEA9A9F" w:rsidR="006D7A87" w:rsidRPr="00372314" w:rsidRDefault="006D7A87" w:rsidP="00A20E2A">
      <w:pPr>
        <w:pStyle w:val="Pquestionheadingmc"/>
      </w:pPr>
      <w:r w:rsidRPr="00372314">
        <w:t xml:space="preserve">Question </w:t>
      </w:r>
      <w:r w:rsidR="00C828B7">
        <w:t>3</w:t>
      </w:r>
      <w:r w:rsidR="00CE0BB9" w:rsidRPr="00CE0BB9">
        <w:tab/>
      </w:r>
      <w:r w:rsidR="0043135C">
        <w:t>[9.5</w:t>
      </w:r>
      <w:r w:rsidR="00022375">
        <w:t>]</w:t>
      </w:r>
    </w:p>
    <w:p w14:paraId="136D9C47" w14:textId="67272B67" w:rsidR="00612951" w:rsidRDefault="001458C7" w:rsidP="00612951">
      <w:pPr>
        <w:pStyle w:val="Pquestiontextmcqoptions"/>
      </w:pPr>
      <w:r>
        <w:rPr>
          <w:rStyle w:val="Cquestionpartlabelbold"/>
        </w:rPr>
        <w:t>B</w:t>
      </w:r>
      <w:r w:rsidR="00CE0BB9" w:rsidRPr="00CE0BB9">
        <w:tab/>
      </w:r>
    </w:p>
    <w:p w14:paraId="5292E431" w14:textId="0C3CD913" w:rsidR="0043135C" w:rsidRDefault="001458C7" w:rsidP="00CE0BB9">
      <w:pPr>
        <w:pStyle w:val="Pquestiontextmainstem"/>
      </w:pPr>
      <w:r w:rsidRPr="00317CCA">
        <w:t>The list of all possible outcomes is called the sample space</w:t>
      </w:r>
      <w:r w:rsidR="0043135C" w:rsidRPr="0075135B">
        <w:t>.</w:t>
      </w:r>
    </w:p>
    <w:p w14:paraId="55C31DDD" w14:textId="5443A88F" w:rsidR="006D7A87" w:rsidRPr="00372314" w:rsidRDefault="00E44E38" w:rsidP="00A20E2A">
      <w:pPr>
        <w:pStyle w:val="Pquestionheadingmc"/>
      </w:pPr>
      <w:r>
        <w:t xml:space="preserve">Question </w:t>
      </w:r>
      <w:r w:rsidR="00C828B7">
        <w:t>4</w:t>
      </w:r>
      <w:r w:rsidR="00CE0BB9" w:rsidRPr="00CE0BB9">
        <w:tab/>
      </w:r>
      <w:r w:rsidR="0043135C">
        <w:t>[9.6</w:t>
      </w:r>
      <w:r w:rsidR="00022375">
        <w:t>]</w:t>
      </w:r>
    </w:p>
    <w:p w14:paraId="395D94D5" w14:textId="04D5BFE1" w:rsidR="00612951" w:rsidRDefault="0043135C" w:rsidP="00612951">
      <w:pPr>
        <w:pStyle w:val="Pquestiontextmcqoptions"/>
      </w:pPr>
      <w:r>
        <w:rPr>
          <w:rStyle w:val="Cquestionpartlabelbold"/>
        </w:rPr>
        <w:t>A</w:t>
      </w:r>
      <w:r w:rsidR="00CE0BB9" w:rsidRPr="00CE0BB9">
        <w:tab/>
      </w:r>
    </w:p>
    <w:p w14:paraId="2D8F9CB6" w14:textId="796D33B7" w:rsidR="0043135C" w:rsidRPr="0075135B" w:rsidRDefault="0043135C" w:rsidP="008F395C">
      <w:pPr>
        <w:pStyle w:val="Pquestiontextmainstem"/>
      </w:pPr>
      <w:r w:rsidRPr="0075135B">
        <w:t>There are 52 cards altogether</w:t>
      </w:r>
      <w:r w:rsidR="000442A4" w:rsidRPr="000442A4">
        <w:t xml:space="preserve"> </w:t>
      </w:r>
      <w:r w:rsidR="000442A4" w:rsidRPr="0075135B">
        <w:t xml:space="preserve">in </w:t>
      </w:r>
      <w:r w:rsidR="000442A4">
        <w:t>a standard</w:t>
      </w:r>
      <w:r w:rsidR="000442A4" w:rsidRPr="0075135B">
        <w:t xml:space="preserve"> pack</w:t>
      </w:r>
      <w:r w:rsidR="000442A4">
        <w:t xml:space="preserve"> of playing cards</w:t>
      </w:r>
      <w:r w:rsidRPr="0075135B">
        <w:t>.</w:t>
      </w:r>
      <w:r w:rsidR="00C828B7" w:rsidRPr="00C828B7">
        <w:t xml:space="preserve"> </w:t>
      </w:r>
      <w:r w:rsidR="00C828B7" w:rsidRPr="0075135B">
        <w:t xml:space="preserve">13 </w:t>
      </w:r>
      <w:r w:rsidR="00C828B7">
        <w:t>are diamonds.</w:t>
      </w:r>
    </w:p>
    <w:p w14:paraId="797BB5D9" w14:textId="4B6D20D1" w:rsidR="0043135C" w:rsidRPr="0075135B" w:rsidRDefault="0043135C" w:rsidP="008F395C">
      <w:pPr>
        <w:pStyle w:val="Pquestiontextmainstem"/>
      </w:pPr>
      <w:r w:rsidRPr="0075135B">
        <w:t xml:space="preserve">Probability of drawing a </w:t>
      </w:r>
      <w:r w:rsidR="001458C7">
        <w:t>diamond</w:t>
      </w:r>
      <w:r w:rsidRPr="0075135B">
        <w:t>:</w:t>
      </w:r>
    </w:p>
    <w:p w14:paraId="387E57CF" w14:textId="4595B880" w:rsidR="004B4A9F" w:rsidRPr="002609C8" w:rsidRDefault="001458C7" w:rsidP="008F395C">
      <w:pPr>
        <w:pStyle w:val="Pquestiontextmainstem"/>
      </w:pPr>
      <w:r w:rsidRPr="001458C7">
        <w:rPr>
          <w:position w:val="-24"/>
        </w:rPr>
        <w:object w:dxaOrig="340" w:dyaOrig="620" w14:anchorId="094E677E">
          <v:shape id="_x0000_i1026" type="#_x0000_t75" style="width:16.5pt;height:30.75pt" o:ole="" fillcolor="window">
            <v:imagedata r:id="rId10" o:title=""/>
          </v:shape>
          <o:OLEObject Type="Embed" ProgID="Equation.DSMT4" ShapeID="_x0000_i1026" DrawAspect="Content" ObjectID="_1539001846" r:id="rId11"/>
        </w:object>
      </w:r>
      <w:r w:rsidR="0043135C" w:rsidRPr="0075135B">
        <w:t xml:space="preserve">= </w:t>
      </w:r>
      <w:r w:rsidRPr="001458C7">
        <w:rPr>
          <w:position w:val="-24"/>
        </w:rPr>
        <w:object w:dxaOrig="240" w:dyaOrig="620" w14:anchorId="1FE4F4CA">
          <v:shape id="_x0000_i1027" type="#_x0000_t75" style="width:12pt;height:30.75pt" o:ole="" fillcolor="window">
            <v:imagedata r:id="rId12" o:title=""/>
          </v:shape>
          <o:OLEObject Type="Embed" ProgID="Equation.DSMT4" ShapeID="_x0000_i1027" DrawAspect="Content" ObjectID="_1539001847" r:id="rId13"/>
        </w:object>
      </w:r>
    </w:p>
    <w:p w14:paraId="29CA583F" w14:textId="7970A745" w:rsidR="006D7A87" w:rsidRPr="00372314" w:rsidRDefault="00357182" w:rsidP="00A20E2A">
      <w:pPr>
        <w:pStyle w:val="Pquestionheadingmc"/>
      </w:pPr>
      <w:r>
        <w:t xml:space="preserve">Question </w:t>
      </w:r>
      <w:r w:rsidR="00C828B7">
        <w:t>5</w:t>
      </w:r>
      <w:r w:rsidR="00CE0BB9" w:rsidRPr="00CE0BB9">
        <w:tab/>
      </w:r>
      <w:r w:rsidR="0043135C">
        <w:t>[9.7</w:t>
      </w:r>
      <w:r w:rsidR="00022375">
        <w:t>]</w:t>
      </w:r>
    </w:p>
    <w:p w14:paraId="52A8268D" w14:textId="08C2CC99" w:rsidR="00612951" w:rsidRDefault="001458C7" w:rsidP="00612951">
      <w:pPr>
        <w:pStyle w:val="Pquestiontextmcqoptions"/>
      </w:pPr>
      <w:r>
        <w:rPr>
          <w:rStyle w:val="Cquestionpartlabelbold"/>
        </w:rPr>
        <w:t>B</w:t>
      </w:r>
      <w:r w:rsidR="00CE0BB9" w:rsidRPr="00CE0BB9">
        <w:tab/>
      </w:r>
    </w:p>
    <w:p w14:paraId="4B83CECA" w14:textId="371B04C9" w:rsidR="0043135C" w:rsidRPr="001458C7" w:rsidRDefault="001458C7" w:rsidP="00CE0BB9">
      <w:pPr>
        <w:pStyle w:val="Pquestiontextmainstem"/>
      </w:pPr>
      <w:r w:rsidRPr="00317CCA">
        <w:t xml:space="preserve">In a Venn diagram, the notation used to represent the complement of </w:t>
      </w:r>
      <w:r w:rsidRPr="000935D7">
        <w:rPr>
          <w:rStyle w:val="Cmathsexpressions"/>
          <w:i/>
          <w:iCs/>
        </w:rPr>
        <w:t>A</w:t>
      </w:r>
      <w:r w:rsidRPr="00317CCA">
        <w:t xml:space="preserve"> is </w:t>
      </w:r>
      <w:r w:rsidRPr="000935D7">
        <w:rPr>
          <w:rStyle w:val="Cmathsexpressions"/>
          <w:i/>
          <w:iCs/>
        </w:rPr>
        <w:t>A</w:t>
      </w:r>
      <w:r w:rsidRPr="00317CCA">
        <w:t>'.</w:t>
      </w:r>
    </w:p>
    <w:p w14:paraId="368F4BCF" w14:textId="2CBF1F58" w:rsidR="006D7A87" w:rsidRPr="00372314" w:rsidRDefault="00357182" w:rsidP="00A20E2A">
      <w:pPr>
        <w:pStyle w:val="Pquestionheadingmc"/>
      </w:pPr>
      <w:r>
        <w:t xml:space="preserve">Question </w:t>
      </w:r>
      <w:r w:rsidR="00C828B7">
        <w:t>6</w:t>
      </w:r>
      <w:r w:rsidR="00CE0BB9" w:rsidRPr="00CE0BB9">
        <w:tab/>
      </w:r>
      <w:r w:rsidR="0043135C">
        <w:t>[9.</w:t>
      </w:r>
      <w:r w:rsidR="00D42586">
        <w:t>5</w:t>
      </w:r>
      <w:r w:rsidR="00022375">
        <w:t>]</w:t>
      </w:r>
    </w:p>
    <w:p w14:paraId="325C0E61" w14:textId="743AA9B8" w:rsidR="00612951" w:rsidRDefault="001458C7" w:rsidP="00612951">
      <w:pPr>
        <w:pStyle w:val="Pquestiontextmcqoptions"/>
      </w:pPr>
      <w:r>
        <w:rPr>
          <w:rStyle w:val="Cquestionpartlabelbold"/>
        </w:rPr>
        <w:t>D</w:t>
      </w:r>
      <w:r w:rsidR="00CE0BB9" w:rsidRPr="00CE0BB9">
        <w:tab/>
      </w:r>
    </w:p>
    <w:p w14:paraId="79245126" w14:textId="2A92E1AF" w:rsidR="0043135C" w:rsidRPr="0075135B" w:rsidRDefault="0043135C" w:rsidP="000935D7">
      <w:pPr>
        <w:pStyle w:val="Pquestiontextmainstem"/>
      </w:pPr>
      <w:r w:rsidRPr="0075135B">
        <w:t xml:space="preserve">There are 20 numbers altogether and </w:t>
      </w:r>
      <w:r w:rsidR="001458C7" w:rsidRPr="000935D7">
        <w:t>6 of them are divisible by 3 (i.e. 3, 6, 9, 12, 15, 18).</w:t>
      </w:r>
    </w:p>
    <w:p w14:paraId="014A108D" w14:textId="18F32089" w:rsidR="0043135C" w:rsidRDefault="0043135C" w:rsidP="00E26501">
      <w:pPr>
        <w:pStyle w:val="Pquestiontextmainstem"/>
        <w:tabs>
          <w:tab w:val="left" w:pos="6870"/>
        </w:tabs>
      </w:pPr>
      <w:r w:rsidRPr="0075135B">
        <w:t xml:space="preserve">Probability of drawing a number </w:t>
      </w:r>
      <w:r w:rsidR="001458C7" w:rsidRPr="000935D7">
        <w:t xml:space="preserve">that is divisible by 3 is </w:t>
      </w:r>
      <w:r w:rsidR="001458C7" w:rsidRPr="00317CCA">
        <w:rPr>
          <w:position w:val="-22"/>
        </w:rPr>
        <w:object w:dxaOrig="300" w:dyaOrig="600" w14:anchorId="51406A2E">
          <v:shape id="_x0000_i1028" type="#_x0000_t75" style="width:15pt;height:30pt" o:ole="" fillcolor="window">
            <v:imagedata r:id="rId14" o:title=""/>
          </v:shape>
          <o:OLEObject Type="Embed" ProgID="Equation.3" ShapeID="_x0000_i1028" DrawAspect="Content" ObjectID="_1539001848" r:id="rId15"/>
        </w:object>
      </w:r>
      <w:r w:rsidR="001458C7" w:rsidRPr="000935D7">
        <w:t>.</w:t>
      </w:r>
      <w:r w:rsidR="00E26501">
        <w:tab/>
      </w:r>
    </w:p>
    <w:p w14:paraId="74C1A0D4" w14:textId="3B252C82" w:rsidR="006D7A87" w:rsidRPr="00372314" w:rsidRDefault="00357182" w:rsidP="00A20E2A">
      <w:pPr>
        <w:pStyle w:val="Pquestionheadingmc"/>
      </w:pPr>
      <w:r>
        <w:t xml:space="preserve">Question </w:t>
      </w:r>
      <w:r w:rsidR="00C828B7">
        <w:t>7</w:t>
      </w:r>
      <w:r w:rsidR="00CE0BB9" w:rsidRPr="00CE0BB9">
        <w:tab/>
      </w:r>
      <w:r w:rsidR="0043135C">
        <w:t>[9.4</w:t>
      </w:r>
      <w:r w:rsidR="00022375">
        <w:t>]</w:t>
      </w:r>
    </w:p>
    <w:p w14:paraId="4343DD93" w14:textId="6FC436D4" w:rsidR="00502A7B" w:rsidRPr="00612951" w:rsidRDefault="001458C7" w:rsidP="00612951">
      <w:pPr>
        <w:pStyle w:val="Pquestiontextmcqoptions"/>
      </w:pPr>
      <w:r>
        <w:rPr>
          <w:rStyle w:val="Cquestionpartlabelbold"/>
        </w:rPr>
        <w:t>C</w:t>
      </w:r>
      <w:r w:rsidR="00CE0BB9" w:rsidRPr="00CE0BB9">
        <w:tab/>
      </w:r>
    </w:p>
    <w:p w14:paraId="7E8D06D6" w14:textId="77777777" w:rsidR="00C828B7" w:rsidRPr="00E82E4E" w:rsidRDefault="0043135C" w:rsidP="00D42586">
      <w:pPr>
        <w:pStyle w:val="Pquestiontextmainstem"/>
        <w:rPr>
          <w:position w:val="-24"/>
        </w:rPr>
      </w:pPr>
      <w:r w:rsidRPr="0075135B">
        <w:t xml:space="preserve">Class centre  = </w:t>
      </w:r>
      <w:r w:rsidR="00C828B7" w:rsidRPr="00E82E4E">
        <w:rPr>
          <w:position w:val="-22"/>
        </w:rPr>
        <w:object w:dxaOrig="1260" w:dyaOrig="600" w14:anchorId="4A2B69F7">
          <v:shape id="_x0000_i1029" type="#_x0000_t75" style="width:63pt;height:30pt" o:ole="" fillcolor="window">
            <v:imagedata r:id="rId16" o:title=""/>
          </v:shape>
          <o:OLEObject Type="Embed" ProgID="Equation.3" ShapeID="_x0000_i1029" DrawAspect="Content" ObjectID="_1539001849" r:id="rId17"/>
        </w:object>
      </w:r>
    </w:p>
    <w:p w14:paraId="2B3442C2" w14:textId="53FDC996" w:rsidR="0043135C" w:rsidRDefault="0043135C" w:rsidP="008F395C">
      <w:pPr>
        <w:pStyle w:val="Pquestiontextmainstem"/>
      </w:pPr>
    </w:p>
    <w:p w14:paraId="401DE6AE" w14:textId="451582F8" w:rsidR="00C828B7" w:rsidRDefault="00C828B7" w:rsidP="00C828B7">
      <w:pPr>
        <w:pStyle w:val="Pquestionheadingmc"/>
      </w:pPr>
      <w:r>
        <w:lastRenderedPageBreak/>
        <w:t>Question 8</w:t>
      </w:r>
      <w:r w:rsidRPr="00CE0BB9">
        <w:tab/>
      </w:r>
      <w:r>
        <w:t>[9.4]</w:t>
      </w:r>
    </w:p>
    <w:p w14:paraId="654E4B31" w14:textId="42FCD72C" w:rsidR="00C828B7" w:rsidRPr="00C828B7" w:rsidRDefault="00C828B7" w:rsidP="00C828B7">
      <w:pPr>
        <w:pStyle w:val="Pquestiontextmcqoptions"/>
        <w:rPr>
          <w:rStyle w:val="Cquestionpartlabelbold"/>
        </w:rPr>
      </w:pPr>
      <w:r w:rsidRPr="00C828B7">
        <w:rPr>
          <w:rStyle w:val="Cquestionpartlabelbold"/>
        </w:rPr>
        <w:t>D</w:t>
      </w:r>
    </w:p>
    <w:p w14:paraId="07A7949C" w14:textId="02B4F023" w:rsidR="00C828B7" w:rsidRPr="00C828B7" w:rsidRDefault="00C828B7" w:rsidP="00C828B7">
      <w:pPr>
        <w:pStyle w:val="Pquestiontextmainstem"/>
      </w:pPr>
      <w:r w:rsidRPr="00C828B7">
        <w:t>a frequency distribution table</w:t>
      </w:r>
    </w:p>
    <w:p w14:paraId="28F6314F" w14:textId="4205C4C1" w:rsidR="00502A7B" w:rsidRDefault="006E23AF" w:rsidP="00502A7B">
      <w:pPr>
        <w:pStyle w:val="Psectionresults"/>
      </w:pPr>
      <w:r>
        <w:t xml:space="preserve">Multiple-choice total marks:  </w:t>
      </w:r>
      <w:r w:rsidR="00AE1859">
        <w:t>8</w:t>
      </w:r>
    </w:p>
    <w:p w14:paraId="07CE6CAF" w14:textId="77777777" w:rsidR="00502A7B" w:rsidRDefault="00502A7B" w:rsidP="00502A7B">
      <w:pPr>
        <w:pStyle w:val="Psectionheading"/>
      </w:pPr>
      <w:r>
        <w:t>Short answer section</w:t>
      </w:r>
    </w:p>
    <w:p w14:paraId="59919F82" w14:textId="43ADD6F1" w:rsidR="00E8096B" w:rsidRDefault="00E8096B" w:rsidP="00E8096B">
      <w:pPr>
        <w:pStyle w:val="Pquestionheadingsx"/>
      </w:pPr>
      <w:r>
        <w:t xml:space="preserve">Question </w:t>
      </w:r>
      <w:r w:rsidR="00FE5354">
        <w:t>9</w:t>
      </w:r>
      <w:r w:rsidR="00CE0BB9" w:rsidRPr="00CE0BB9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D42D3F">
        <w:t>7</w:t>
      </w:r>
      <w:r w:rsidR="00B672AA">
        <w:t>]</w:t>
      </w:r>
    </w:p>
    <w:p w14:paraId="288B0AA3" w14:textId="63A8FEE8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="00CE0BB9" w:rsidRPr="00CE0BB9">
        <w:tab/>
      </w:r>
      <w:r w:rsidRPr="0075135B">
        <w:t xml:space="preserve">A </w:t>
      </w:r>
      <w:r w:rsidRPr="00D42586">
        <w:rPr>
          <w:i/>
        </w:rPr>
        <w:t>Venn diagram</w:t>
      </w:r>
      <w:r w:rsidRPr="0075135B">
        <w:t xml:space="preserve"> can be used to work out the</w:t>
      </w:r>
      <w:r w:rsidRPr="001458C7">
        <w:t xml:space="preserve"> probability</w:t>
      </w:r>
      <w:r w:rsidRPr="0075135B">
        <w:t xml:space="preserve"> of an </w:t>
      </w:r>
      <w:r w:rsidR="001458C7">
        <w:t>event occurring.</w:t>
      </w:r>
    </w:p>
    <w:p w14:paraId="7923E335" w14:textId="13323D7D" w:rsidR="0043135C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="00CE0BB9" w:rsidRPr="00CE0BB9">
        <w:tab/>
      </w:r>
      <w:r w:rsidR="000442A4" w:rsidRPr="000442A4">
        <w:t xml:space="preserve">The </w:t>
      </w:r>
      <w:r w:rsidR="001458C7" w:rsidRPr="00D42586">
        <w:rPr>
          <w:i/>
        </w:rPr>
        <w:t>union</w:t>
      </w:r>
      <w:r w:rsidRPr="002609C8">
        <w:rPr>
          <w:rStyle w:val="Cmathsexpressions"/>
          <w:i/>
          <w:iCs/>
        </w:rPr>
        <w:t xml:space="preserve"> </w:t>
      </w:r>
      <w:r w:rsidRPr="0075135B">
        <w:t xml:space="preserve">of </w:t>
      </w:r>
      <w:r w:rsidRPr="002609C8">
        <w:rPr>
          <w:rStyle w:val="Cmathsexpressions"/>
          <w:i/>
          <w:iCs/>
        </w:rPr>
        <w:t>A</w:t>
      </w:r>
      <w:r w:rsidRPr="0075135B">
        <w:t xml:space="preserve"> and </w:t>
      </w:r>
      <w:r w:rsidRPr="002609C8">
        <w:rPr>
          <w:rStyle w:val="Cmathsexpressions"/>
          <w:i/>
          <w:iCs/>
        </w:rPr>
        <w:t>B</w:t>
      </w:r>
      <w:r w:rsidRPr="0075135B">
        <w:t xml:space="preserve"> includes the outcomes that are in </w:t>
      </w:r>
      <w:r w:rsidRPr="002609C8">
        <w:rPr>
          <w:rStyle w:val="Cmathsexpressions"/>
          <w:i/>
          <w:iCs/>
        </w:rPr>
        <w:t>A</w:t>
      </w:r>
      <w:r w:rsidRPr="0075135B">
        <w:t xml:space="preserve"> </w:t>
      </w:r>
      <w:r w:rsidR="001458C7">
        <w:t>or</w:t>
      </w:r>
      <w:r w:rsidRPr="0075135B">
        <w:t xml:space="preserve"> </w:t>
      </w:r>
      <w:r w:rsidRPr="002609C8">
        <w:rPr>
          <w:rStyle w:val="Cmathsexpressions"/>
          <w:i/>
          <w:iCs/>
        </w:rPr>
        <w:t>B</w:t>
      </w:r>
      <w:r w:rsidR="001458C7">
        <w:rPr>
          <w:rStyle w:val="Cmathsexpressions"/>
          <w:iCs/>
        </w:rPr>
        <w:t xml:space="preserve"> </w:t>
      </w:r>
      <w:r w:rsidR="001458C7" w:rsidRPr="001458C7">
        <w:t>(or both)</w:t>
      </w:r>
      <w:r w:rsidRPr="001458C7">
        <w:t>.</w:t>
      </w:r>
    </w:p>
    <w:p w14:paraId="42A11166" w14:textId="420E17F9" w:rsidR="00E8096B" w:rsidRDefault="00E8096B" w:rsidP="00E8096B">
      <w:pPr>
        <w:pStyle w:val="Pquestionheadingsx"/>
      </w:pPr>
      <w:r>
        <w:t xml:space="preserve">Question </w:t>
      </w:r>
      <w:r w:rsidR="00FE5354">
        <w:t>10</w:t>
      </w:r>
      <w:r w:rsidR="00CE0BB9" w:rsidRPr="00CE0BB9">
        <w:tab/>
      </w:r>
      <w:r w:rsidR="00B672AA">
        <w:rPr>
          <w:rStyle w:val="Cmarkslabel"/>
        </w:rPr>
        <w:t>2</w:t>
      </w:r>
      <w:r w:rsidR="00B672AA"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D42D3F">
        <w:t>1</w:t>
      </w:r>
      <w:r w:rsidR="00B672AA">
        <w:t>]</w:t>
      </w:r>
    </w:p>
    <w:p w14:paraId="561C6961" w14:textId="3916F597" w:rsidR="00A144BC" w:rsidRPr="00E82E4E" w:rsidRDefault="00A144BC" w:rsidP="00CE0BB9">
      <w:pPr>
        <w:pStyle w:val="Pquestiontextmainstem"/>
      </w:pPr>
      <w:r w:rsidRPr="00E82E4E">
        <w:t>A population is the entire number of objects in a category</w:t>
      </w:r>
      <w:r w:rsidR="00AD1B86">
        <w:t>. It often refers to people, but in statistics</w:t>
      </w:r>
      <w:r w:rsidRPr="00E82E4E">
        <w:t xml:space="preserve"> it is used to describe any defined category, such as birds, insects, light globes, vases, cars.</w:t>
      </w:r>
    </w:p>
    <w:p w14:paraId="3825415C" w14:textId="2E8B3142" w:rsidR="00E8096B" w:rsidRDefault="00E8096B" w:rsidP="00E8096B">
      <w:pPr>
        <w:pStyle w:val="Pquestionheadingsx"/>
      </w:pPr>
      <w:r>
        <w:t>Question 1</w:t>
      </w:r>
      <w:r w:rsidR="00FE5354">
        <w:t>1</w:t>
      </w:r>
      <w:r w:rsidR="00CE0BB9" w:rsidRPr="00CE0BB9">
        <w:tab/>
      </w:r>
      <w:r w:rsidR="008F67A7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B672AA">
        <w:t>1</w:t>
      </w:r>
      <w:r>
        <w:t>]</w:t>
      </w:r>
    </w:p>
    <w:p w14:paraId="517297F2" w14:textId="5FD14EE3" w:rsidR="00A144BC" w:rsidRPr="00E82E4E" w:rsidRDefault="000442A4" w:rsidP="00CE0BB9">
      <w:pPr>
        <w:pStyle w:val="Pquestiontextmainstem"/>
      </w:pPr>
      <w:r>
        <w:t xml:space="preserve">Example </w:t>
      </w:r>
      <w:r w:rsidR="00A144BC">
        <w:t>3</w:t>
      </w:r>
      <w:r w:rsidR="0043135C" w:rsidRPr="0075135B">
        <w:t xml:space="preserve"> is a convenience sample </w:t>
      </w:r>
      <w:r w:rsidR="00A144BC">
        <w:t xml:space="preserve">because </w:t>
      </w:r>
      <w:r w:rsidR="00AD1B86">
        <w:t xml:space="preserve">the </w:t>
      </w:r>
      <w:r w:rsidR="00A144BC" w:rsidRPr="00E82E4E">
        <w:t xml:space="preserve">nurses are </w:t>
      </w:r>
      <w:r w:rsidR="00AD1B86">
        <w:t>in one place,</w:t>
      </w:r>
      <w:r w:rsidR="00A144BC" w:rsidRPr="00E82E4E">
        <w:t xml:space="preserve"> so </w:t>
      </w:r>
      <w:r w:rsidR="00AD1B86">
        <w:t xml:space="preserve">it is </w:t>
      </w:r>
      <w:r w:rsidR="00A144BC" w:rsidRPr="00E82E4E">
        <w:t xml:space="preserve">easy to see all </w:t>
      </w:r>
      <w:r w:rsidR="00AD1B86">
        <w:t xml:space="preserve">of them </w:t>
      </w:r>
      <w:r w:rsidR="00A144BC" w:rsidRPr="00E82E4E">
        <w:t>at one time. It is also a judgement sample as people dealing with injuries have evidence to support their views.</w:t>
      </w:r>
    </w:p>
    <w:p w14:paraId="31D1A244" w14:textId="213FB58E" w:rsidR="0043135C" w:rsidRDefault="0043135C" w:rsidP="00CE0BB9">
      <w:pPr>
        <w:pStyle w:val="Pquestiontextmainstem"/>
      </w:pPr>
      <w:r w:rsidRPr="0075135B">
        <w:t>Bias is very likely as, even though the group’s opinions may be valid</w:t>
      </w:r>
      <w:r w:rsidR="000442A4">
        <w:t>,</w:t>
      </w:r>
      <w:r w:rsidRPr="0075135B">
        <w:t xml:space="preserve"> it doesn’t mean they reflect opinions held generally in the community. </w:t>
      </w:r>
    </w:p>
    <w:p w14:paraId="08492EF5" w14:textId="19941457" w:rsidR="00E8096B" w:rsidRDefault="00E8096B" w:rsidP="00E8096B">
      <w:pPr>
        <w:pStyle w:val="Pquestionheadingsx"/>
      </w:pPr>
      <w:r>
        <w:t>Question 1</w:t>
      </w:r>
      <w:r w:rsidR="00FE5354">
        <w:t>2</w:t>
      </w:r>
      <w:r w:rsidR="00CE0BB9" w:rsidRPr="00CE0BB9">
        <w:tab/>
      </w:r>
      <w:r w:rsidR="00D42D3F"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="00CE0BB9" w:rsidRPr="00CE0BB9">
        <w:tab/>
      </w:r>
      <w:r w:rsidR="0043135C">
        <w:t>[9.</w:t>
      </w:r>
      <w:r w:rsidR="00D42D3F">
        <w:t>6</w:t>
      </w:r>
      <w:r>
        <w:t>]</w:t>
      </w:r>
    </w:p>
    <w:p w14:paraId="60460363" w14:textId="19A7927E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a)</w:t>
      </w:r>
      <w:r w:rsidR="00CE0BB9" w:rsidRPr="00CE0BB9">
        <w:tab/>
      </w:r>
      <w:r w:rsidRPr="0075135B">
        <w:t xml:space="preserve">1 – (0.12 + 0.26 + 0.31 + 0.08 + </w:t>
      </w:r>
      <w:r w:rsidR="00A144BC" w:rsidRPr="0075135B">
        <w:t>0.04</w:t>
      </w:r>
      <w:r w:rsidR="00A144BC">
        <w:t xml:space="preserve"> +</w:t>
      </w:r>
      <w:r w:rsidRPr="0075135B">
        <w:t xml:space="preserve">0.02) = </w:t>
      </w:r>
      <w:r w:rsidR="00A144BC" w:rsidRPr="0075135B">
        <w:t>0.17</w:t>
      </w:r>
    </w:p>
    <w:tbl>
      <w:tblPr>
        <w:tblW w:w="0" w:type="auto"/>
        <w:tblInd w:w="45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31"/>
        <w:gridCol w:w="1985"/>
      </w:tblGrid>
      <w:tr w:rsidR="0043135C" w:rsidRPr="0075135B" w14:paraId="128B783C" w14:textId="77777777" w:rsidTr="00C67E1F">
        <w:tc>
          <w:tcPr>
            <w:tcW w:w="2631" w:type="dxa"/>
          </w:tcPr>
          <w:p w14:paraId="12B85AA9" w14:textId="77777777" w:rsidR="0043135C" w:rsidRPr="000442A4" w:rsidRDefault="0043135C" w:rsidP="000442A4">
            <w:pPr>
              <w:pStyle w:val="Ptabletext"/>
            </w:pPr>
            <w:r w:rsidRPr="000442A4">
              <w:t>Children in the family</w:t>
            </w:r>
          </w:p>
        </w:tc>
        <w:tc>
          <w:tcPr>
            <w:tcW w:w="1985" w:type="dxa"/>
            <w:vAlign w:val="center"/>
          </w:tcPr>
          <w:p w14:paraId="457AC95B" w14:textId="77777777" w:rsidR="0043135C" w:rsidRPr="000442A4" w:rsidRDefault="0043135C" w:rsidP="000442A4">
            <w:pPr>
              <w:pStyle w:val="Ptabletext"/>
            </w:pPr>
            <w:r w:rsidRPr="000442A4">
              <w:t>Probability</w:t>
            </w:r>
          </w:p>
        </w:tc>
      </w:tr>
      <w:tr w:rsidR="0043135C" w:rsidRPr="0075135B" w14:paraId="5F800AEF" w14:textId="77777777" w:rsidTr="00C67E1F">
        <w:tc>
          <w:tcPr>
            <w:tcW w:w="2631" w:type="dxa"/>
            <w:vAlign w:val="center"/>
          </w:tcPr>
          <w:p w14:paraId="0B9056EA" w14:textId="77777777" w:rsidR="0043135C" w:rsidRPr="0075135B" w:rsidRDefault="0043135C" w:rsidP="002609C8">
            <w:pPr>
              <w:pStyle w:val="Ptabletext"/>
            </w:pPr>
            <w:r w:rsidRPr="0075135B">
              <w:t>0</w:t>
            </w:r>
          </w:p>
        </w:tc>
        <w:tc>
          <w:tcPr>
            <w:tcW w:w="1985" w:type="dxa"/>
            <w:vAlign w:val="center"/>
          </w:tcPr>
          <w:p w14:paraId="3B62FC91" w14:textId="77777777" w:rsidR="0043135C" w:rsidRPr="0075135B" w:rsidRDefault="0043135C" w:rsidP="002609C8">
            <w:pPr>
              <w:pStyle w:val="Ptabletext"/>
            </w:pPr>
            <w:r w:rsidRPr="0075135B">
              <w:t>0.12</w:t>
            </w:r>
          </w:p>
        </w:tc>
      </w:tr>
      <w:tr w:rsidR="0043135C" w:rsidRPr="0075135B" w14:paraId="1406C3C9" w14:textId="77777777" w:rsidTr="00C67E1F">
        <w:tc>
          <w:tcPr>
            <w:tcW w:w="2631" w:type="dxa"/>
            <w:vAlign w:val="center"/>
          </w:tcPr>
          <w:p w14:paraId="4E305EDF" w14:textId="77777777" w:rsidR="0043135C" w:rsidRPr="0075135B" w:rsidRDefault="0043135C" w:rsidP="002609C8">
            <w:pPr>
              <w:pStyle w:val="Ptabletext"/>
            </w:pPr>
            <w:r w:rsidRPr="0075135B">
              <w:t>1</w:t>
            </w:r>
          </w:p>
        </w:tc>
        <w:tc>
          <w:tcPr>
            <w:tcW w:w="1985" w:type="dxa"/>
            <w:vAlign w:val="center"/>
          </w:tcPr>
          <w:p w14:paraId="30B46801" w14:textId="77777777" w:rsidR="0043135C" w:rsidRPr="0075135B" w:rsidRDefault="0043135C" w:rsidP="002609C8">
            <w:pPr>
              <w:pStyle w:val="Ptabletext"/>
            </w:pPr>
            <w:r w:rsidRPr="0075135B">
              <w:t>0.26</w:t>
            </w:r>
          </w:p>
        </w:tc>
      </w:tr>
      <w:tr w:rsidR="0043135C" w:rsidRPr="0075135B" w14:paraId="36FD48A7" w14:textId="77777777" w:rsidTr="00C67E1F">
        <w:tc>
          <w:tcPr>
            <w:tcW w:w="2631" w:type="dxa"/>
            <w:vAlign w:val="center"/>
          </w:tcPr>
          <w:p w14:paraId="6291AC31" w14:textId="77777777" w:rsidR="0043135C" w:rsidRPr="0075135B" w:rsidRDefault="0043135C" w:rsidP="002609C8">
            <w:pPr>
              <w:pStyle w:val="Ptabletext"/>
            </w:pPr>
            <w:r w:rsidRPr="0075135B">
              <w:t>2</w:t>
            </w:r>
          </w:p>
        </w:tc>
        <w:tc>
          <w:tcPr>
            <w:tcW w:w="1985" w:type="dxa"/>
            <w:vAlign w:val="center"/>
          </w:tcPr>
          <w:p w14:paraId="0987BA28" w14:textId="77777777" w:rsidR="0043135C" w:rsidRPr="0075135B" w:rsidRDefault="0043135C" w:rsidP="002609C8">
            <w:pPr>
              <w:pStyle w:val="Ptabletext"/>
            </w:pPr>
            <w:r w:rsidRPr="0075135B">
              <w:t>0.31</w:t>
            </w:r>
          </w:p>
        </w:tc>
      </w:tr>
      <w:tr w:rsidR="0043135C" w:rsidRPr="0075135B" w14:paraId="38628C36" w14:textId="77777777" w:rsidTr="00C67E1F">
        <w:tc>
          <w:tcPr>
            <w:tcW w:w="2631" w:type="dxa"/>
            <w:vAlign w:val="center"/>
          </w:tcPr>
          <w:p w14:paraId="2DD90A62" w14:textId="77777777" w:rsidR="0043135C" w:rsidRPr="0075135B" w:rsidRDefault="0043135C" w:rsidP="002609C8">
            <w:pPr>
              <w:pStyle w:val="Ptabletext"/>
            </w:pPr>
            <w:r w:rsidRPr="0075135B">
              <w:t>3</w:t>
            </w:r>
          </w:p>
        </w:tc>
        <w:tc>
          <w:tcPr>
            <w:tcW w:w="1985" w:type="dxa"/>
            <w:vAlign w:val="center"/>
          </w:tcPr>
          <w:p w14:paraId="7A7011A9" w14:textId="77777777" w:rsidR="0043135C" w:rsidRPr="00C828B7" w:rsidRDefault="0043135C" w:rsidP="000935D7">
            <w:pPr>
              <w:pStyle w:val="Ptabletext"/>
              <w:rPr>
                <w:b/>
              </w:rPr>
            </w:pPr>
            <w:r w:rsidRPr="00C828B7">
              <w:rPr>
                <w:b/>
              </w:rPr>
              <w:t>0.17</w:t>
            </w:r>
          </w:p>
        </w:tc>
      </w:tr>
      <w:tr w:rsidR="0043135C" w:rsidRPr="0075135B" w14:paraId="6A6DA9CC" w14:textId="77777777" w:rsidTr="00C67E1F">
        <w:tc>
          <w:tcPr>
            <w:tcW w:w="2631" w:type="dxa"/>
            <w:vAlign w:val="center"/>
          </w:tcPr>
          <w:p w14:paraId="37A9CB5C" w14:textId="77777777" w:rsidR="0043135C" w:rsidRPr="0075135B" w:rsidRDefault="0043135C" w:rsidP="002609C8">
            <w:pPr>
              <w:pStyle w:val="Ptabletext"/>
            </w:pPr>
            <w:r w:rsidRPr="0075135B">
              <w:t>4</w:t>
            </w:r>
          </w:p>
        </w:tc>
        <w:tc>
          <w:tcPr>
            <w:tcW w:w="1985" w:type="dxa"/>
            <w:vAlign w:val="center"/>
          </w:tcPr>
          <w:p w14:paraId="07EB56CD" w14:textId="77777777" w:rsidR="0043135C" w:rsidRPr="0075135B" w:rsidRDefault="0043135C" w:rsidP="002609C8">
            <w:pPr>
              <w:pStyle w:val="Ptabletext"/>
            </w:pPr>
            <w:r w:rsidRPr="0075135B">
              <w:t>0.08</w:t>
            </w:r>
          </w:p>
        </w:tc>
      </w:tr>
      <w:tr w:rsidR="0043135C" w:rsidRPr="0075135B" w14:paraId="07C7C4F2" w14:textId="77777777" w:rsidTr="00C67E1F">
        <w:trPr>
          <w:trHeight w:val="269"/>
        </w:trPr>
        <w:tc>
          <w:tcPr>
            <w:tcW w:w="2631" w:type="dxa"/>
            <w:vAlign w:val="center"/>
          </w:tcPr>
          <w:p w14:paraId="0C17E136" w14:textId="77777777" w:rsidR="0043135C" w:rsidRPr="0075135B" w:rsidRDefault="0043135C" w:rsidP="002609C8">
            <w:pPr>
              <w:pStyle w:val="Ptabletext"/>
            </w:pPr>
            <w:r w:rsidRPr="0075135B">
              <w:t>5</w:t>
            </w:r>
          </w:p>
        </w:tc>
        <w:tc>
          <w:tcPr>
            <w:tcW w:w="1985" w:type="dxa"/>
            <w:vAlign w:val="center"/>
          </w:tcPr>
          <w:p w14:paraId="0B278FE4" w14:textId="77777777" w:rsidR="0043135C" w:rsidRPr="00A144BC" w:rsidRDefault="0043135C" w:rsidP="002609C8">
            <w:pPr>
              <w:pStyle w:val="Ptabletext"/>
            </w:pPr>
            <w:r w:rsidRPr="00A144BC">
              <w:t>0.04</w:t>
            </w:r>
          </w:p>
        </w:tc>
      </w:tr>
      <w:tr w:rsidR="0043135C" w:rsidRPr="0075135B" w14:paraId="23B390AB" w14:textId="77777777" w:rsidTr="00C67E1F">
        <w:tc>
          <w:tcPr>
            <w:tcW w:w="2631" w:type="dxa"/>
            <w:vAlign w:val="center"/>
          </w:tcPr>
          <w:p w14:paraId="15DB2459" w14:textId="77777777" w:rsidR="0043135C" w:rsidRPr="0075135B" w:rsidRDefault="0043135C" w:rsidP="002609C8">
            <w:pPr>
              <w:pStyle w:val="Ptabletext"/>
            </w:pPr>
            <w:r w:rsidRPr="0075135B">
              <w:t>&gt; 5</w:t>
            </w:r>
          </w:p>
        </w:tc>
        <w:tc>
          <w:tcPr>
            <w:tcW w:w="1985" w:type="dxa"/>
            <w:vAlign w:val="center"/>
          </w:tcPr>
          <w:p w14:paraId="130E3929" w14:textId="77777777" w:rsidR="0043135C" w:rsidRPr="0075135B" w:rsidRDefault="0043135C" w:rsidP="002609C8">
            <w:pPr>
              <w:pStyle w:val="Ptabletext"/>
            </w:pPr>
            <w:r w:rsidRPr="0075135B">
              <w:t>0.02</w:t>
            </w:r>
          </w:p>
        </w:tc>
      </w:tr>
    </w:tbl>
    <w:p w14:paraId="70724B58" w14:textId="77777777" w:rsidR="00D42586" w:rsidRDefault="00D42586" w:rsidP="00CE0BB9">
      <w:pPr>
        <w:pStyle w:val="Pquestiontextpartsai"/>
        <w:rPr>
          <w:rStyle w:val="Cquestionpartlabelbold"/>
        </w:rPr>
      </w:pPr>
    </w:p>
    <w:p w14:paraId="3B8B7AE4" w14:textId="51010D21" w:rsidR="00A144BC" w:rsidRPr="00E82E4E" w:rsidRDefault="0043135C" w:rsidP="00CE0BB9">
      <w:pPr>
        <w:pStyle w:val="Pquestiontextpartsai"/>
      </w:pPr>
      <w:r w:rsidRPr="002609C8">
        <w:rPr>
          <w:rStyle w:val="Cquestionpartlabelbold"/>
        </w:rPr>
        <w:t>(b)</w:t>
      </w:r>
      <w:r w:rsidR="00CE0BB9" w:rsidRPr="00CE0BB9">
        <w:tab/>
      </w:r>
      <w:r w:rsidR="000442A4">
        <w:rPr>
          <w:rStyle w:val="Cquestionpartlabelbold"/>
        </w:rPr>
        <w:t>(i)</w:t>
      </w:r>
      <w:r w:rsidR="00CE0BB9" w:rsidRPr="00CE0BB9">
        <w:tab/>
      </w:r>
      <w:r w:rsidR="00A144BC" w:rsidRPr="00E82E4E">
        <w:t>Pr(1 or 2)= 0.26 + 0.31 = 0.57</w:t>
      </w:r>
      <w:r w:rsidR="00CE0BB9">
        <w:br/>
      </w:r>
      <w:r w:rsidR="00A144BC" w:rsidRPr="00E82E4E">
        <w:t>0.57 × 850 = 484.5</w:t>
      </w:r>
      <w:r w:rsidR="00CE0BB9">
        <w:br/>
      </w:r>
      <w:r w:rsidR="00A144BC" w:rsidRPr="00E82E4E">
        <w:t>485 families</w:t>
      </w:r>
    </w:p>
    <w:p w14:paraId="6BC15A44" w14:textId="77777777" w:rsidR="00D42586" w:rsidRDefault="00D42586" w:rsidP="00CE0BB9">
      <w:pPr>
        <w:pStyle w:val="Pquestiontextpartsi"/>
        <w:rPr>
          <w:rStyle w:val="Cquestionpartlabelbold"/>
        </w:rPr>
      </w:pPr>
    </w:p>
    <w:p w14:paraId="7B4224AC" w14:textId="70FE091B" w:rsidR="0043135C" w:rsidRDefault="00A144BC" w:rsidP="00CE0BB9">
      <w:pPr>
        <w:pStyle w:val="Pquestiontextpartsi"/>
      </w:pPr>
      <w:r w:rsidRPr="000935D7">
        <w:rPr>
          <w:rStyle w:val="Cquestionpartlabelbold"/>
        </w:rPr>
        <w:t>(ii)</w:t>
      </w:r>
      <w:r w:rsidR="00CE0BB9" w:rsidRPr="00CE0BB9">
        <w:tab/>
      </w:r>
      <w:r w:rsidRPr="00E82E4E">
        <w:t>Pr(3</w:t>
      </w:r>
      <w:r w:rsidR="00C828B7">
        <w:t xml:space="preserve"> or more</w:t>
      </w:r>
      <w:r w:rsidRPr="00E82E4E">
        <w:t xml:space="preserve">) = 0.17 + 0.08 + 0.04 + 0.02 = 0.31 </w:t>
      </w:r>
      <w:r w:rsidR="00CE0BB9">
        <w:br/>
      </w:r>
      <w:r w:rsidRPr="00E82E4E">
        <w:t>0.31 × 850 = 263.5</w:t>
      </w:r>
      <w:r w:rsidR="00CE0BB9">
        <w:br/>
      </w:r>
      <w:r w:rsidRPr="00E82E4E">
        <w:t>264 families</w:t>
      </w:r>
    </w:p>
    <w:p w14:paraId="7A9B19E2" w14:textId="1C40CE49" w:rsidR="00E8096B" w:rsidRDefault="00E8096B" w:rsidP="00D42586">
      <w:pPr>
        <w:pStyle w:val="Pquestionheadingsx"/>
      </w:pPr>
      <w:r>
        <w:lastRenderedPageBreak/>
        <w:t>Question 1</w:t>
      </w:r>
      <w:r w:rsidR="00FE5354">
        <w:t>3</w:t>
      </w:r>
      <w:r w:rsidR="00CE0BB9" w:rsidRPr="00CE0BB9">
        <w:tab/>
      </w:r>
      <w:r w:rsidR="00522753">
        <w:rPr>
          <w:rStyle w:val="Cmarkslabel"/>
        </w:rPr>
        <w:t>5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B672AA">
        <w:t>4</w:t>
      </w:r>
      <w:r>
        <w:t>]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0"/>
        <w:gridCol w:w="460"/>
        <w:gridCol w:w="703"/>
      </w:tblGrid>
      <w:tr w:rsidR="0043135C" w:rsidRPr="000442A4" w14:paraId="1F607483" w14:textId="77777777" w:rsidTr="00C67E1F">
        <w:tc>
          <w:tcPr>
            <w:tcW w:w="0" w:type="auto"/>
            <w:shd w:val="clear" w:color="auto" w:fill="auto"/>
          </w:tcPr>
          <w:p w14:paraId="628C411F" w14:textId="77777777" w:rsidR="0043135C" w:rsidRPr="000442A4" w:rsidRDefault="0043135C" w:rsidP="00D42586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39AB20BF" w14:textId="77777777" w:rsidR="0043135C" w:rsidRPr="000442A4" w:rsidRDefault="0043135C" w:rsidP="00D42586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f</w:t>
            </w:r>
          </w:p>
        </w:tc>
        <w:tc>
          <w:tcPr>
            <w:tcW w:w="0" w:type="auto"/>
            <w:shd w:val="clear" w:color="auto" w:fill="auto"/>
          </w:tcPr>
          <w:p w14:paraId="75141B19" w14:textId="77777777" w:rsidR="0043135C" w:rsidRPr="000442A4" w:rsidRDefault="0043135C" w:rsidP="00D42586">
            <w:pPr>
              <w:pStyle w:val="Ptabletext"/>
              <w:keepNext/>
              <w:rPr>
                <w:rStyle w:val="Cmathsexpressions"/>
                <w:i/>
                <w:iCs/>
              </w:rPr>
            </w:pPr>
            <w:r w:rsidRPr="000442A4">
              <w:rPr>
                <w:rStyle w:val="Cmathsexpressions"/>
                <w:i/>
                <w:iCs/>
              </w:rPr>
              <w:t>x × f</w:t>
            </w:r>
          </w:p>
        </w:tc>
      </w:tr>
      <w:tr w:rsidR="00A144BC" w:rsidRPr="0075135B" w14:paraId="51721FC1" w14:textId="77777777" w:rsidTr="00C67E1F">
        <w:tc>
          <w:tcPr>
            <w:tcW w:w="0" w:type="auto"/>
            <w:shd w:val="clear" w:color="auto" w:fill="auto"/>
          </w:tcPr>
          <w:p w14:paraId="2162706F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42</w:t>
            </w:r>
          </w:p>
          <w:p w14:paraId="58802113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43</w:t>
            </w:r>
          </w:p>
          <w:p w14:paraId="4681AC12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44</w:t>
            </w:r>
          </w:p>
          <w:p w14:paraId="77B30407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45</w:t>
            </w:r>
          </w:p>
          <w:p w14:paraId="4E123A24" w14:textId="29AE8A6A" w:rsidR="00A144BC" w:rsidRPr="0075135B" w:rsidRDefault="00A144BC" w:rsidP="00D42586">
            <w:pPr>
              <w:pStyle w:val="Ptabletext"/>
              <w:keepNext/>
            </w:pPr>
            <w:r w:rsidRPr="00E82E4E">
              <w:t>46</w:t>
            </w:r>
          </w:p>
        </w:tc>
        <w:tc>
          <w:tcPr>
            <w:tcW w:w="0" w:type="auto"/>
            <w:shd w:val="clear" w:color="auto" w:fill="auto"/>
          </w:tcPr>
          <w:p w14:paraId="3FE101BC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9</w:t>
            </w:r>
          </w:p>
          <w:p w14:paraId="360C617D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12</w:t>
            </w:r>
          </w:p>
          <w:p w14:paraId="1404CA3C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7</w:t>
            </w:r>
          </w:p>
          <w:p w14:paraId="16CF20C3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1</w:t>
            </w:r>
          </w:p>
          <w:p w14:paraId="0A21FB83" w14:textId="23289ED3" w:rsidR="00A144BC" w:rsidRPr="0075135B" w:rsidRDefault="00A144BC" w:rsidP="00D42586">
            <w:pPr>
              <w:pStyle w:val="Ptabletext"/>
              <w:keepNext/>
            </w:pPr>
            <w:r w:rsidRPr="00E82E4E">
              <w:t>1</w:t>
            </w:r>
          </w:p>
        </w:tc>
        <w:tc>
          <w:tcPr>
            <w:tcW w:w="0" w:type="auto"/>
            <w:shd w:val="clear" w:color="auto" w:fill="auto"/>
          </w:tcPr>
          <w:p w14:paraId="0BA1B078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378</w:t>
            </w:r>
          </w:p>
          <w:p w14:paraId="54FBA344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516</w:t>
            </w:r>
          </w:p>
          <w:p w14:paraId="54B33FF8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308</w:t>
            </w:r>
          </w:p>
          <w:p w14:paraId="7BA9E5E1" w14:textId="77777777" w:rsidR="00A144BC" w:rsidRPr="00E82E4E" w:rsidRDefault="00A144BC" w:rsidP="00D42586">
            <w:pPr>
              <w:pStyle w:val="Ptabletext"/>
              <w:keepNext/>
            </w:pPr>
            <w:r w:rsidRPr="00E82E4E">
              <w:t>45</w:t>
            </w:r>
          </w:p>
          <w:p w14:paraId="1002AB4B" w14:textId="3FE4F24F" w:rsidR="00A144BC" w:rsidRPr="0075135B" w:rsidRDefault="00A144BC" w:rsidP="00D42586">
            <w:pPr>
              <w:pStyle w:val="Ptabletext"/>
              <w:keepNext/>
            </w:pPr>
            <w:r w:rsidRPr="00E82E4E">
              <w:t>46</w:t>
            </w:r>
          </w:p>
        </w:tc>
      </w:tr>
      <w:tr w:rsidR="00A144BC" w:rsidRPr="0075135B" w14:paraId="38DA9CB3" w14:textId="77777777" w:rsidTr="00C67E1F">
        <w:tc>
          <w:tcPr>
            <w:tcW w:w="0" w:type="auto"/>
            <w:shd w:val="clear" w:color="auto" w:fill="auto"/>
          </w:tcPr>
          <w:p w14:paraId="22392235" w14:textId="59BA136E" w:rsidR="00A144BC" w:rsidRPr="000442A4" w:rsidRDefault="00A144BC" w:rsidP="00A144BC">
            <w:pPr>
              <w:pStyle w:val="Ptabletext"/>
            </w:pPr>
            <w:r w:rsidRPr="00E82E4E">
              <w:t>Total</w:t>
            </w:r>
          </w:p>
        </w:tc>
        <w:tc>
          <w:tcPr>
            <w:tcW w:w="0" w:type="auto"/>
            <w:shd w:val="clear" w:color="auto" w:fill="auto"/>
          </w:tcPr>
          <w:p w14:paraId="04E1FEBC" w14:textId="4F189B93" w:rsidR="00A144BC" w:rsidRPr="000442A4" w:rsidRDefault="00A144BC" w:rsidP="00A144BC">
            <w:pPr>
              <w:pStyle w:val="Ptabletext"/>
            </w:pPr>
            <w:r w:rsidRPr="00E82E4E">
              <w:t>30</w:t>
            </w:r>
          </w:p>
        </w:tc>
        <w:tc>
          <w:tcPr>
            <w:tcW w:w="0" w:type="auto"/>
            <w:shd w:val="clear" w:color="auto" w:fill="auto"/>
          </w:tcPr>
          <w:p w14:paraId="6CF61D9A" w14:textId="10C86B17" w:rsidR="00A144BC" w:rsidRPr="000442A4" w:rsidRDefault="00A144BC" w:rsidP="00A144BC">
            <w:pPr>
              <w:pStyle w:val="Ptabletext"/>
            </w:pPr>
            <w:r w:rsidRPr="00E82E4E">
              <w:t>1293</w:t>
            </w:r>
          </w:p>
        </w:tc>
      </w:tr>
    </w:tbl>
    <w:p w14:paraId="64FE0C63" w14:textId="611DB20D" w:rsidR="00A144BC" w:rsidRPr="00E82E4E" w:rsidRDefault="000442A4" w:rsidP="00C828B7">
      <w:pPr>
        <w:pStyle w:val="Pquestiontextmainstem"/>
      </w:pPr>
      <w:r>
        <w:t>m</w:t>
      </w:r>
      <w:r w:rsidR="0043135C" w:rsidRPr="0075135B">
        <w:t xml:space="preserve">ean </w:t>
      </w:r>
      <w:r w:rsidR="00CE0BB9">
        <w:t>=</w:t>
      </w:r>
      <w:r w:rsidR="00A144BC" w:rsidRPr="00E82E4E">
        <w:t xml:space="preserve"> </w:t>
      </w:r>
      <w:r w:rsidR="00A144BC" w:rsidRPr="00E82E4E">
        <w:rPr>
          <w:position w:val="-24"/>
        </w:rPr>
        <w:object w:dxaOrig="560" w:dyaOrig="620" w14:anchorId="41F166B5">
          <v:shape id="_x0000_i1030" type="#_x0000_t75" style="width:27.75pt;height:30.75pt" o:ole="">
            <v:imagedata r:id="rId18" o:title=""/>
          </v:shape>
          <o:OLEObject Type="Embed" ProgID="Equation.3" ShapeID="_x0000_i1030" DrawAspect="Content" ObjectID="_1539001850" r:id="rId19"/>
        </w:object>
      </w:r>
      <w:r w:rsidR="00A144BC" w:rsidRPr="00E82E4E">
        <w:t xml:space="preserve"> = 43.1 </w:t>
      </w:r>
    </w:p>
    <w:p w14:paraId="012E1B9E" w14:textId="33ACE004" w:rsidR="00A144BC" w:rsidRPr="00E82E4E" w:rsidRDefault="00CE0BB9" w:rsidP="00C828B7">
      <w:pPr>
        <w:pStyle w:val="Pquestiontextmainstem"/>
      </w:pPr>
      <w:r w:rsidRPr="00E82E4E">
        <w:t>m</w:t>
      </w:r>
      <w:r w:rsidR="00A144BC" w:rsidRPr="00E82E4E">
        <w:t>edian is 15th/16th position: 43</w:t>
      </w:r>
    </w:p>
    <w:p w14:paraId="60E63438" w14:textId="437D9B16" w:rsidR="00A144BC" w:rsidRPr="00E82E4E" w:rsidRDefault="00CE0BB9" w:rsidP="00C828B7">
      <w:pPr>
        <w:pStyle w:val="Pquestiontextmainstem"/>
      </w:pPr>
      <w:r w:rsidRPr="00E82E4E">
        <w:t>m</w:t>
      </w:r>
      <w:r w:rsidR="00A144BC" w:rsidRPr="00E82E4E">
        <w:t xml:space="preserve">ode: </w:t>
      </w:r>
      <w:r w:rsidR="00A144BC" w:rsidRPr="000935D7">
        <w:rPr>
          <w:rStyle w:val="Cmathsexpressions"/>
          <w:i/>
          <w:iCs/>
        </w:rPr>
        <w:t>f</w:t>
      </w:r>
      <w:r w:rsidR="00A144BC" w:rsidRPr="00E82E4E">
        <w:t xml:space="preserve"> = 12 ↔ </w:t>
      </w:r>
      <w:r w:rsidR="00A144BC" w:rsidRPr="000935D7">
        <w:rPr>
          <w:rStyle w:val="Cmathsexpressions"/>
          <w:i/>
          <w:iCs/>
        </w:rPr>
        <w:t>x</w:t>
      </w:r>
      <w:r w:rsidR="00A144BC" w:rsidRPr="00E82E4E">
        <w:t xml:space="preserve"> = 43</w:t>
      </w:r>
    </w:p>
    <w:p w14:paraId="7A6E2E8B" w14:textId="20E091CF" w:rsidR="00A144BC" w:rsidRPr="00E82E4E" w:rsidRDefault="00CE0BB9" w:rsidP="00C828B7">
      <w:pPr>
        <w:pStyle w:val="Pquestiontextmainstem"/>
      </w:pPr>
      <w:r w:rsidRPr="00E82E4E">
        <w:t>r</w:t>
      </w:r>
      <w:r w:rsidR="00A144BC" w:rsidRPr="00E82E4E">
        <w:t>ange = 46 – 42 = 4</w:t>
      </w:r>
    </w:p>
    <w:p w14:paraId="41546B8D" w14:textId="6E412B95" w:rsidR="00E8096B" w:rsidRDefault="00E8096B" w:rsidP="00E8096B">
      <w:pPr>
        <w:pStyle w:val="Pquestionheadingsx"/>
      </w:pPr>
      <w:r>
        <w:t>Question 1</w:t>
      </w:r>
      <w:r w:rsidR="00FE5354">
        <w:t>4</w:t>
      </w:r>
      <w:r w:rsidR="00CE0BB9" w:rsidRPr="00CE0BB9">
        <w:tab/>
      </w:r>
      <w:r w:rsidR="00B672AA">
        <w:rPr>
          <w:rStyle w:val="Cmarkslabel"/>
        </w:rPr>
        <w:t>6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 w:rsidR="0043135C">
        <w:t>[9.</w:t>
      </w:r>
      <w:r w:rsidR="00D42D3F">
        <w:t>3</w:t>
      </w:r>
      <w:r>
        <w:t>]</w:t>
      </w:r>
    </w:p>
    <w:p w14:paraId="38613AD0" w14:textId="77624048" w:rsidR="0043135C" w:rsidRPr="000442A4" w:rsidRDefault="0043135C" w:rsidP="008F395C">
      <w:pPr>
        <w:pStyle w:val="Pquestiontextpartsa"/>
        <w:rPr>
          <w:rStyle w:val="Cquestionpartlabelbold"/>
        </w:rPr>
      </w:pPr>
      <w:r w:rsidRPr="000442A4">
        <w:rPr>
          <w:rStyle w:val="Cquestionpartlabelbold"/>
        </w:rPr>
        <w:t>(a)</w:t>
      </w:r>
      <w:r w:rsidR="00CE0BB9" w:rsidRPr="00CE0BB9">
        <w:tab/>
      </w:r>
    </w:p>
    <w:tbl>
      <w:tblPr>
        <w:tblW w:w="0" w:type="auto"/>
        <w:tblInd w:w="3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96"/>
        <w:gridCol w:w="1758"/>
      </w:tblGrid>
      <w:tr w:rsidR="00D42586" w:rsidRPr="00A477CF" w14:paraId="71E174BF" w14:textId="77777777" w:rsidTr="00034A71">
        <w:tc>
          <w:tcPr>
            <w:tcW w:w="1696" w:type="dxa"/>
            <w:vAlign w:val="center"/>
          </w:tcPr>
          <w:p w14:paraId="3AB91B1F" w14:textId="77777777" w:rsidR="00D42586" w:rsidRPr="00A477CF" w:rsidRDefault="00D42586" w:rsidP="00034A71">
            <w:pPr>
              <w:pStyle w:val="Ptabletext"/>
            </w:pPr>
            <w:bookmarkStart w:id="0" w:name="_MON_1389682460"/>
            <w:bookmarkStart w:id="1" w:name="_MON_1389682468"/>
            <w:bookmarkStart w:id="2" w:name="_MON_1262769312"/>
            <w:bookmarkEnd w:id="0"/>
            <w:bookmarkEnd w:id="1"/>
            <w:bookmarkEnd w:id="2"/>
            <w:r>
              <w:t>Result</w:t>
            </w:r>
          </w:p>
        </w:tc>
        <w:tc>
          <w:tcPr>
            <w:tcW w:w="1758" w:type="dxa"/>
            <w:vAlign w:val="center"/>
          </w:tcPr>
          <w:p w14:paraId="6A5249AD" w14:textId="77777777" w:rsidR="00D42586" w:rsidRPr="00A477CF" w:rsidRDefault="00D42586" w:rsidP="00034A71">
            <w:pPr>
              <w:pStyle w:val="Ptabletext"/>
            </w:pPr>
            <w:r w:rsidRPr="00A477CF">
              <w:t>Frequency</w:t>
            </w:r>
          </w:p>
        </w:tc>
      </w:tr>
      <w:tr w:rsidR="00D42586" w:rsidRPr="00A477CF" w14:paraId="3BF5CB73" w14:textId="77777777" w:rsidTr="00034A71">
        <w:trPr>
          <w:trHeight w:val="1531"/>
        </w:trPr>
        <w:tc>
          <w:tcPr>
            <w:tcW w:w="1696" w:type="dxa"/>
          </w:tcPr>
          <w:p w14:paraId="7148A9BC" w14:textId="77777777" w:rsidR="00D42586" w:rsidRDefault="00D42586" w:rsidP="00034A71">
            <w:pPr>
              <w:pStyle w:val="Ptabletext"/>
            </w:pPr>
            <w:r w:rsidRPr="00A477CF">
              <w:t>1–5</w:t>
            </w:r>
          </w:p>
          <w:p w14:paraId="0BA49626" w14:textId="77777777" w:rsidR="00D42586" w:rsidRDefault="00D42586" w:rsidP="00034A71">
            <w:pPr>
              <w:pStyle w:val="Ptabletext"/>
            </w:pPr>
            <w:r>
              <w:t>6</w:t>
            </w:r>
            <w:r w:rsidRPr="00A477CF">
              <w:t>–</w:t>
            </w:r>
            <w:r>
              <w:t>10</w:t>
            </w:r>
          </w:p>
          <w:p w14:paraId="4420E53B" w14:textId="77777777" w:rsidR="00D42586" w:rsidRDefault="00D42586" w:rsidP="00034A71">
            <w:pPr>
              <w:pStyle w:val="Ptabletext"/>
            </w:pPr>
            <w:r>
              <w:t>11</w:t>
            </w:r>
            <w:r w:rsidRPr="00A477CF">
              <w:t>–</w:t>
            </w:r>
            <w:r>
              <w:t>15</w:t>
            </w:r>
          </w:p>
          <w:p w14:paraId="3D06CF77" w14:textId="77777777" w:rsidR="00D42586" w:rsidRDefault="00D42586" w:rsidP="00034A71">
            <w:pPr>
              <w:pStyle w:val="Ptabletext"/>
            </w:pPr>
            <w:r>
              <w:t>16</w:t>
            </w:r>
            <w:r w:rsidRPr="00A477CF">
              <w:t>–</w:t>
            </w:r>
            <w:r>
              <w:t>20</w:t>
            </w:r>
          </w:p>
          <w:p w14:paraId="4951E990" w14:textId="77777777" w:rsidR="00D42586" w:rsidRPr="00A477CF" w:rsidRDefault="00D42586" w:rsidP="00034A71">
            <w:pPr>
              <w:pStyle w:val="Ptabletext"/>
            </w:pPr>
            <w:r>
              <w:t>21</w:t>
            </w:r>
            <w:r w:rsidRPr="00A477CF">
              <w:t>–</w:t>
            </w:r>
            <w:r>
              <w:t>25</w:t>
            </w:r>
          </w:p>
        </w:tc>
        <w:tc>
          <w:tcPr>
            <w:tcW w:w="1758" w:type="dxa"/>
          </w:tcPr>
          <w:p w14:paraId="667A1147" w14:textId="6DFCCCB2" w:rsidR="00D42586" w:rsidRDefault="00D42586" w:rsidP="00034A71">
            <w:pPr>
              <w:pStyle w:val="Ptabletext"/>
            </w:pPr>
            <w:r>
              <w:t>5</w:t>
            </w:r>
          </w:p>
          <w:p w14:paraId="73F5B412" w14:textId="0ACB05C5" w:rsidR="00D42586" w:rsidRDefault="00D42586" w:rsidP="00034A71">
            <w:pPr>
              <w:pStyle w:val="Ptabletext"/>
            </w:pPr>
            <w:r>
              <w:t>5</w:t>
            </w:r>
          </w:p>
          <w:p w14:paraId="340A0A3B" w14:textId="53860A17" w:rsidR="00D42586" w:rsidRDefault="00D42586" w:rsidP="00034A71">
            <w:pPr>
              <w:pStyle w:val="Ptabletext"/>
            </w:pPr>
            <w:r>
              <w:t>6</w:t>
            </w:r>
          </w:p>
          <w:p w14:paraId="00373E4C" w14:textId="5E883C10" w:rsidR="00D42586" w:rsidRDefault="00D42586" w:rsidP="00034A71">
            <w:pPr>
              <w:pStyle w:val="Ptabletext"/>
            </w:pPr>
            <w:r>
              <w:t>6</w:t>
            </w:r>
          </w:p>
          <w:p w14:paraId="625D9A50" w14:textId="45F92412" w:rsidR="00D42586" w:rsidRPr="00A477CF" w:rsidRDefault="00D42586" w:rsidP="00034A71">
            <w:pPr>
              <w:pStyle w:val="Ptabletext"/>
            </w:pPr>
            <w:r>
              <w:t>8</w:t>
            </w:r>
          </w:p>
        </w:tc>
      </w:tr>
    </w:tbl>
    <w:p w14:paraId="051A1994" w14:textId="73E45C1D" w:rsidR="0043135C" w:rsidRDefault="0043135C" w:rsidP="002609C8">
      <w:pPr>
        <w:pStyle w:val="Pquestiontextmainstem"/>
      </w:pPr>
    </w:p>
    <w:p w14:paraId="5553F857" w14:textId="7F926394" w:rsidR="0043135C" w:rsidRDefault="0043135C" w:rsidP="008F395C">
      <w:pPr>
        <w:pStyle w:val="Pquestiontextpartsa"/>
        <w:rPr>
          <w:rStyle w:val="Cquestionpartlabelbold"/>
        </w:rPr>
      </w:pPr>
      <w:r w:rsidRPr="000442A4">
        <w:rPr>
          <w:rStyle w:val="Cquestionpartlabelbold"/>
        </w:rPr>
        <w:t>(b)</w:t>
      </w:r>
      <w:r w:rsidR="00CE0BB9" w:rsidRPr="00CE0BB9">
        <w:tab/>
      </w:r>
      <w:r w:rsidRPr="000442A4">
        <w:rPr>
          <w:rStyle w:val="Cquestionpartlabelbold"/>
        </w:rPr>
        <w:t xml:space="preserve"> </w:t>
      </w:r>
    </w:p>
    <w:p w14:paraId="64D5F1A1" w14:textId="25849FDA" w:rsidR="00FE5354" w:rsidRPr="00C439E6" w:rsidRDefault="00D50836" w:rsidP="000935D7">
      <w:pPr>
        <w:pStyle w:val="Pquestiontextmainstem"/>
      </w:pPr>
      <w:r>
        <w:pict w14:anchorId="4BFF4B12">
          <v:shape id="_x0000_i1031" type="#_x0000_t75" style="width:173.25pt;height:188.25pt">
            <v:imagedata r:id="rId20" o:title="PM2e_08_EB_09_FBTS_01" grayscale="t"/>
          </v:shape>
        </w:pict>
      </w:r>
    </w:p>
    <w:p w14:paraId="5EAED291" w14:textId="32204D33" w:rsidR="00E8096B" w:rsidRDefault="00E8096B" w:rsidP="00E8096B">
      <w:pPr>
        <w:pStyle w:val="Pquestionheadingsx"/>
      </w:pPr>
      <w:r>
        <w:t>Question 1</w:t>
      </w:r>
      <w:r w:rsidR="00FE5354">
        <w:t>5</w:t>
      </w:r>
      <w:r w:rsidR="00CE0BB9" w:rsidRPr="00CE0BB9">
        <w:tab/>
      </w:r>
      <w:r w:rsidR="00522753" w:rsidRPr="00522753">
        <w:rPr>
          <w:rStyle w:val="Cmarkslabel"/>
        </w:rPr>
        <w:t>2</w:t>
      </w:r>
      <w:r w:rsidR="00D42D3F" w:rsidRPr="00522753">
        <w:rPr>
          <w:rStyle w:val="Cmarkslabel"/>
        </w:rPr>
        <w:t xml:space="preserve"> </w:t>
      </w:r>
      <w:r w:rsidR="00D42D3F" w:rsidRPr="001B433F">
        <w:rPr>
          <w:rStyle w:val="Cmarkslabel"/>
        </w:rPr>
        <w:t>marks</w:t>
      </w:r>
      <w:r w:rsidR="00CE0BB9" w:rsidRPr="00CE0BB9">
        <w:tab/>
      </w:r>
      <w:r w:rsidR="00D42D3F">
        <w:t>[9.4]</w:t>
      </w:r>
    </w:p>
    <w:p w14:paraId="55D3496B" w14:textId="08F937D7" w:rsidR="00EA263E" w:rsidRDefault="0043135C" w:rsidP="0087009F">
      <w:pPr>
        <w:pStyle w:val="Pquestiontextpartsa"/>
      </w:pPr>
      <w:r w:rsidRPr="002609C8">
        <w:rPr>
          <w:rStyle w:val="Cquestionpartlabelbold"/>
        </w:rPr>
        <w:t>(a)</w:t>
      </w:r>
      <w:r w:rsidR="00CE0BB9" w:rsidRPr="00CE0BB9">
        <w:tab/>
      </w:r>
      <w:r w:rsidR="00EA263E" w:rsidRPr="00317CCA">
        <w:t>There are 20 data values. The median is between the 10th and 11th values.</w:t>
      </w:r>
      <w:r w:rsidR="00123059">
        <w:br/>
        <w:t>m</w:t>
      </w:r>
      <w:r w:rsidR="00EA263E" w:rsidRPr="00317CCA">
        <w:t>edian = (153 + 156) ÷ 2 = 154.5</w:t>
      </w:r>
    </w:p>
    <w:p w14:paraId="14BF7FEF" w14:textId="77777777" w:rsidR="00D42586" w:rsidRDefault="00AD1B86" w:rsidP="0087009F">
      <w:pPr>
        <w:pStyle w:val="Pquestiontextpartsa"/>
        <w:rPr>
          <w:rStyle w:val="Cquestionpartlabelbold"/>
        </w:rPr>
      </w:pPr>
      <w:r>
        <w:rPr>
          <w:rStyle w:val="Cquestionpartlabelbold"/>
        </w:rPr>
        <w:t>(</w:t>
      </w:r>
      <w:r w:rsidR="0087009F">
        <w:rPr>
          <w:rStyle w:val="Cquestionpartlabelbold"/>
        </w:rPr>
        <w:t>b</w:t>
      </w:r>
      <w:r w:rsidR="00CE0BB9" w:rsidRPr="00CE0BB9">
        <w:rPr>
          <w:rStyle w:val="Cquestionpartlabelbold"/>
        </w:rPr>
        <w:t>)</w:t>
      </w:r>
    </w:p>
    <w:p w14:paraId="3CFB2647" w14:textId="119BA62E" w:rsidR="00D42586" w:rsidRDefault="005C3068" w:rsidP="00D42586">
      <w:r>
        <w:pict w14:anchorId="240395B4">
          <v:shape id="_x0000_i1032" type="#_x0000_t75" style="width:501pt;height:17.25pt">
            <v:imagedata r:id="rId21" o:title=""/>
          </v:shape>
        </w:pict>
      </w:r>
    </w:p>
    <w:p w14:paraId="13C7F0A1" w14:textId="680A12AB" w:rsidR="00EA263E" w:rsidRPr="000935D7" w:rsidRDefault="00D50836" w:rsidP="00D50836">
      <w:pPr>
        <w:pStyle w:val="Pquestiontextmainstem"/>
      </w:pPr>
      <w:r>
        <w:t>= 153</w:t>
      </w:r>
    </w:p>
    <w:p w14:paraId="73D0F66A" w14:textId="528CB260" w:rsidR="00E8096B" w:rsidRDefault="00E8096B" w:rsidP="00E8096B">
      <w:pPr>
        <w:pStyle w:val="Pquestionheadingsx"/>
      </w:pPr>
      <w:r>
        <w:lastRenderedPageBreak/>
        <w:t>Q</w:t>
      </w:r>
      <w:r w:rsidR="00FE5354">
        <w:t>uestion 16</w:t>
      </w:r>
      <w:r w:rsidR="00CE0BB9" w:rsidRPr="00CE0BB9">
        <w:tab/>
      </w:r>
      <w:r w:rsidR="00D42D3F">
        <w:rPr>
          <w:rStyle w:val="Cmarkslabel"/>
        </w:rPr>
        <w:t>2</w:t>
      </w:r>
      <w:r w:rsidR="00D42D3F" w:rsidRPr="001B433F">
        <w:rPr>
          <w:rStyle w:val="Cmarkslabel"/>
        </w:rPr>
        <w:t xml:space="preserve"> marks</w:t>
      </w:r>
      <w:r w:rsidR="00CE0BB9" w:rsidRPr="00CE0BB9">
        <w:tab/>
      </w:r>
      <w:r w:rsidR="00D42D3F">
        <w:t>[9.5]</w:t>
      </w:r>
    </w:p>
    <w:p w14:paraId="6CF45737" w14:textId="7CB72D92" w:rsidR="004D25EE" w:rsidRPr="007261AF" w:rsidRDefault="004D25EE" w:rsidP="004D25EE">
      <w:pPr>
        <w:pStyle w:val="Pquestiontextpartsa"/>
      </w:pPr>
      <w:r w:rsidRPr="000935D7">
        <w:rPr>
          <w:rStyle w:val="Cquestionpartlabelbold"/>
        </w:rPr>
        <w:t>(a)</w:t>
      </w:r>
      <w:r w:rsidR="00CE0BB9" w:rsidRPr="00CE0BB9">
        <w:tab/>
      </w:r>
      <w:r w:rsidRPr="007261AF">
        <w:t xml:space="preserve">Pr(not </w:t>
      </w:r>
      <w:r w:rsidR="00EA263E">
        <w:t>3</w:t>
      </w:r>
      <w:r w:rsidRPr="007261AF">
        <w:t xml:space="preserve"> or </w:t>
      </w:r>
      <w:r w:rsidR="00EA263E">
        <w:t>5</w:t>
      </w:r>
      <w:r w:rsidRPr="007261AF">
        <w:t xml:space="preserve">) = </w:t>
      </w:r>
      <w:r w:rsidRPr="007261AF">
        <w:rPr>
          <w:position w:val="-22"/>
        </w:rPr>
        <w:object w:dxaOrig="300" w:dyaOrig="600" w14:anchorId="7CAAECAE">
          <v:shape id="_x0000_i1033" type="#_x0000_t75" style="width:15pt;height:30pt" o:ole="">
            <v:imagedata r:id="rId22" o:title=""/>
          </v:shape>
          <o:OLEObject Type="Embed" ProgID="Equation.3" ShapeID="_x0000_i1033" DrawAspect="Content" ObjectID="_1539001851" r:id="rId23"/>
        </w:object>
      </w:r>
      <w:r w:rsidRPr="007261AF">
        <w:t xml:space="preserve"> = </w:t>
      </w:r>
      <w:r w:rsidRPr="007261AF">
        <w:rPr>
          <w:position w:val="-22"/>
        </w:rPr>
        <w:object w:dxaOrig="200" w:dyaOrig="600" w14:anchorId="4446D8B4">
          <v:shape id="_x0000_i1034" type="#_x0000_t75" style="width:9.75pt;height:30pt" o:ole="">
            <v:imagedata r:id="rId24" o:title=""/>
          </v:shape>
          <o:OLEObject Type="Embed" ProgID="Equation.3" ShapeID="_x0000_i1034" DrawAspect="Content" ObjectID="_1539001852" r:id="rId25"/>
        </w:object>
      </w:r>
      <w:r w:rsidRPr="007261AF">
        <w:t xml:space="preserve"> </w:t>
      </w:r>
    </w:p>
    <w:p w14:paraId="61F25612" w14:textId="603022E3" w:rsidR="0043135C" w:rsidRDefault="004D25EE" w:rsidP="004D25EE">
      <w:pPr>
        <w:pStyle w:val="Pquestiontextpartsa"/>
      </w:pPr>
      <w:r w:rsidRPr="000935D7">
        <w:rPr>
          <w:rStyle w:val="Cquestionpartlabelbold"/>
        </w:rPr>
        <w:t>(b)</w:t>
      </w:r>
      <w:r w:rsidR="00CE0BB9" w:rsidRPr="00CE0BB9">
        <w:tab/>
      </w:r>
      <w:r w:rsidRPr="007261AF">
        <w:t xml:space="preserve">Greater than </w:t>
      </w:r>
      <w:r w:rsidR="00EA263E">
        <w:t>2</w:t>
      </w:r>
      <w:r w:rsidRPr="007261AF">
        <w:t xml:space="preserve">, i.e. </w:t>
      </w:r>
      <w:r w:rsidR="00EA263E">
        <w:t xml:space="preserve">3, </w:t>
      </w:r>
      <w:r w:rsidRPr="007261AF">
        <w:t>4, 5, 6, 7, 8, 9, 10</w:t>
      </w:r>
    </w:p>
    <w:p w14:paraId="5A0B31B5" w14:textId="3D6F3F8A" w:rsidR="00D42D3F" w:rsidRDefault="00D42D3F" w:rsidP="00D42D3F">
      <w:pPr>
        <w:pStyle w:val="Pquestionheadingsx"/>
      </w:pPr>
      <w:r>
        <w:t>Question 17</w:t>
      </w:r>
      <w:r w:rsidR="00CE0BB9" w:rsidRPr="00CE0BB9">
        <w:tab/>
      </w:r>
      <w:r>
        <w:rPr>
          <w:rStyle w:val="Cmarkslabel"/>
        </w:rPr>
        <w:t xml:space="preserve">3 </w:t>
      </w:r>
      <w:r w:rsidRPr="001B433F">
        <w:rPr>
          <w:rStyle w:val="Cmarkslabel"/>
        </w:rPr>
        <w:t>marks</w:t>
      </w:r>
      <w:r w:rsidR="00CE0BB9" w:rsidRPr="00CE0BB9">
        <w:tab/>
      </w:r>
      <w:r>
        <w:t>[9.6]</w:t>
      </w:r>
    </w:p>
    <w:p w14:paraId="3577202E" w14:textId="4EF247E1" w:rsidR="0043135C" w:rsidRPr="0075135B" w:rsidRDefault="008F395C" w:rsidP="008F395C">
      <w:pPr>
        <w:pStyle w:val="Pquestiontextpartsa"/>
      </w:pPr>
      <w:r w:rsidRPr="002609C8">
        <w:rPr>
          <w:rStyle w:val="Cquestionpartlabelbold"/>
        </w:rPr>
        <w:t>(</w:t>
      </w:r>
      <w:r w:rsidR="0043135C" w:rsidRPr="002609C8">
        <w:rPr>
          <w:rStyle w:val="Cquestionpartlabelbold"/>
        </w:rPr>
        <w:t>a)</w:t>
      </w:r>
      <w:r w:rsidR="00CE0BB9" w:rsidRPr="00CE0BB9">
        <w:tab/>
      </w:r>
      <w:r w:rsidR="0043135C" w:rsidRPr="0075135B">
        <w:t>Pr(</w:t>
      </w:r>
      <w:r w:rsidR="00EA263E">
        <w:t>M</w:t>
      </w:r>
      <w:r w:rsidR="0043135C" w:rsidRPr="0075135B">
        <w:t xml:space="preserve">) = </w:t>
      </w:r>
      <w:r w:rsidR="00EA263E" w:rsidRPr="00EA263E">
        <w:rPr>
          <w:position w:val="-24"/>
        </w:rPr>
        <w:object w:dxaOrig="300" w:dyaOrig="620" w14:anchorId="6702909F">
          <v:shape id="_x0000_i1035" type="#_x0000_t75" style="width:15pt;height:30.75pt" o:ole="">
            <v:imagedata r:id="rId26" o:title=""/>
          </v:shape>
          <o:OLEObject Type="Embed" ProgID="Equation.DSMT4" ShapeID="_x0000_i1035" DrawAspect="Content" ObjectID="_1539001853" r:id="rId27"/>
        </w:object>
      </w:r>
    </w:p>
    <w:p w14:paraId="361A5256" w14:textId="38D3A474" w:rsidR="0043135C" w:rsidRPr="0075135B" w:rsidRDefault="0043135C" w:rsidP="008F395C">
      <w:pPr>
        <w:pStyle w:val="Pquestiontextpartsa"/>
      </w:pPr>
      <w:r w:rsidRPr="002609C8">
        <w:rPr>
          <w:rStyle w:val="Cquestionpartlabelbold"/>
        </w:rPr>
        <w:t>(b)</w:t>
      </w:r>
      <w:r w:rsidR="00CE0BB9" w:rsidRPr="00CE0BB9">
        <w:tab/>
      </w:r>
      <w:r w:rsidRPr="0075135B">
        <w:t>Pr(</w:t>
      </w:r>
      <w:r w:rsidR="00EA263E">
        <w:t>consonant</w:t>
      </w:r>
      <w:r w:rsidRPr="0075135B">
        <w:t xml:space="preserve">) = </w:t>
      </w:r>
      <w:r w:rsidR="00EA263E" w:rsidRPr="00EA263E">
        <w:rPr>
          <w:position w:val="-24"/>
        </w:rPr>
        <w:object w:dxaOrig="300" w:dyaOrig="620" w14:anchorId="68731C2B">
          <v:shape id="_x0000_i1036" type="#_x0000_t75" style="width:15pt;height:30.75pt" o:ole="">
            <v:imagedata r:id="rId28" o:title=""/>
          </v:shape>
          <o:OLEObject Type="Embed" ProgID="Equation.DSMT4" ShapeID="_x0000_i1036" DrawAspect="Content" ObjectID="_1539001854" r:id="rId29"/>
        </w:object>
      </w:r>
    </w:p>
    <w:p w14:paraId="2AD58DFA" w14:textId="2D439571" w:rsidR="0043135C" w:rsidRPr="002609C8" w:rsidRDefault="0043135C" w:rsidP="008F395C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c)</w:t>
      </w:r>
      <w:r w:rsidR="00CE0BB9" w:rsidRPr="00CE0BB9">
        <w:tab/>
      </w:r>
      <w:r w:rsidRPr="0075135B">
        <w:t>Pr(</w:t>
      </w:r>
      <w:r w:rsidR="00EA263E">
        <w:t>T</w:t>
      </w:r>
      <w:r w:rsidRPr="0075135B">
        <w:t xml:space="preserve">, </w:t>
      </w:r>
      <w:r w:rsidR="00EA263E">
        <w:t>E</w:t>
      </w:r>
      <w:r w:rsidRPr="0075135B">
        <w:t xml:space="preserve">, </w:t>
      </w:r>
      <w:r w:rsidR="00EA263E">
        <w:t>A</w:t>
      </w:r>
      <w:r w:rsidRPr="0075135B">
        <w:t xml:space="preserve">, </w:t>
      </w:r>
      <w:r w:rsidR="00EA263E">
        <w:t>M</w:t>
      </w:r>
      <w:r w:rsidRPr="0075135B">
        <w:t xml:space="preserve">) = </w:t>
      </w:r>
      <w:r w:rsidR="00EA263E" w:rsidRPr="00EA263E">
        <w:rPr>
          <w:position w:val="-24"/>
        </w:rPr>
        <w:object w:dxaOrig="300" w:dyaOrig="620" w14:anchorId="230C99DB">
          <v:shape id="_x0000_i1037" type="#_x0000_t75" style="width:15pt;height:30.75pt" o:ole="">
            <v:imagedata r:id="rId30" o:title=""/>
          </v:shape>
          <o:OLEObject Type="Embed" ProgID="Equation.DSMT4" ShapeID="_x0000_i1037" DrawAspect="Content" ObjectID="_1539001855" r:id="rId31"/>
        </w:object>
      </w:r>
    </w:p>
    <w:p w14:paraId="6DCEE441" w14:textId="3DF467C7" w:rsidR="00D42D3F" w:rsidRDefault="00D42D3F" w:rsidP="00D42D3F">
      <w:pPr>
        <w:pStyle w:val="Pquestionheadingsx"/>
      </w:pPr>
      <w:r>
        <w:t>Question 18</w:t>
      </w:r>
      <w:r w:rsidR="00CE0BB9" w:rsidRPr="00CE0BB9">
        <w:tab/>
      </w:r>
      <w:r w:rsidR="00D5083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>
        <w:t>[9.6]</w:t>
      </w:r>
    </w:p>
    <w:p w14:paraId="689B32F9" w14:textId="718840CA" w:rsidR="00EA263E" w:rsidRPr="00317CCA" w:rsidRDefault="0043135C" w:rsidP="00123059">
      <w:pPr>
        <w:pStyle w:val="Pquestiontextpartsa"/>
      </w:pPr>
      <w:r w:rsidRPr="002609C8">
        <w:rPr>
          <w:rStyle w:val="Cquestionpartlabelbold"/>
        </w:rPr>
        <w:t>(a)</w:t>
      </w:r>
      <w:r w:rsidR="00CE0BB9" w:rsidRPr="00CE0BB9">
        <w:tab/>
      </w:r>
      <w:r w:rsidR="00EA263E" w:rsidRPr="00317CCA">
        <w:t>Pr(</w:t>
      </w:r>
      <w:r w:rsidR="00C13D63">
        <w:t>J</w:t>
      </w:r>
      <w:r w:rsidR="00EA263E" w:rsidRPr="00317CCA">
        <w:t xml:space="preserve">ack or hearts) = </w:t>
      </w:r>
      <w:r w:rsidR="00EA263E" w:rsidRPr="00317CCA">
        <w:rPr>
          <w:position w:val="-24"/>
        </w:rPr>
        <w:object w:dxaOrig="960" w:dyaOrig="620" w14:anchorId="1D72307C">
          <v:shape id="_x0000_i1038" type="#_x0000_t75" style="width:48pt;height:30.75pt" o:ole="">
            <v:imagedata r:id="rId32" o:title=""/>
          </v:shape>
          <o:OLEObject Type="Embed" ProgID="Equation.3" ShapeID="_x0000_i1038" DrawAspect="Content" ObjectID="_1539001856" r:id="rId33"/>
        </w:object>
      </w:r>
      <w:r w:rsidR="00EA263E" w:rsidRPr="00317CCA">
        <w:t xml:space="preserve"> = </w:t>
      </w:r>
      <w:r w:rsidR="00EA263E" w:rsidRPr="00317CCA">
        <w:rPr>
          <w:position w:val="-24"/>
        </w:rPr>
        <w:object w:dxaOrig="340" w:dyaOrig="620" w14:anchorId="40BAD49F">
          <v:shape id="_x0000_i1039" type="#_x0000_t75" style="width:17.25pt;height:30.75pt" o:ole="">
            <v:imagedata r:id="rId34" o:title=""/>
          </v:shape>
          <o:OLEObject Type="Embed" ProgID="Equation.3" ShapeID="_x0000_i1039" DrawAspect="Content" ObjectID="_1539001857" r:id="rId35"/>
        </w:object>
      </w:r>
      <w:r w:rsidR="00EA263E" w:rsidRPr="00317CCA">
        <w:t xml:space="preserve"> = </w:t>
      </w:r>
      <w:r w:rsidR="00EA263E" w:rsidRPr="00317CCA">
        <w:rPr>
          <w:position w:val="-24"/>
        </w:rPr>
        <w:object w:dxaOrig="320" w:dyaOrig="620" w14:anchorId="5A7BADDA">
          <v:shape id="_x0000_i1040" type="#_x0000_t75" style="width:15.75pt;height:30.75pt" o:ole="">
            <v:imagedata r:id="rId36" o:title=""/>
          </v:shape>
          <o:OLEObject Type="Embed" ProgID="Equation.3" ShapeID="_x0000_i1040" DrawAspect="Content" ObjectID="_1539001858" r:id="rId37"/>
        </w:object>
      </w:r>
    </w:p>
    <w:p w14:paraId="24FF6741" w14:textId="6084A68C" w:rsidR="00EA263E" w:rsidRPr="00317CCA" w:rsidRDefault="00EA263E" w:rsidP="00123059">
      <w:pPr>
        <w:pStyle w:val="Pquestiontextpartsa"/>
      </w:pPr>
      <w:r w:rsidRPr="000935D7">
        <w:rPr>
          <w:rStyle w:val="Cquestionpartlabelbold"/>
        </w:rPr>
        <w:t>(b)</w:t>
      </w:r>
      <w:r w:rsidR="00CE0BB9" w:rsidRPr="00CE0BB9">
        <w:tab/>
      </w:r>
      <w:r w:rsidRPr="00317CCA">
        <w:t>Pr(</w:t>
      </w:r>
      <w:r w:rsidR="00C13D63">
        <w:t>J</w:t>
      </w:r>
      <w:r w:rsidRPr="00317CCA">
        <w:t xml:space="preserve">ack of hearts) = </w:t>
      </w:r>
      <w:r w:rsidRPr="00317CCA">
        <w:rPr>
          <w:position w:val="-24"/>
        </w:rPr>
        <w:object w:dxaOrig="340" w:dyaOrig="620" w14:anchorId="55C97915">
          <v:shape id="_x0000_i1041" type="#_x0000_t75" style="width:17.25pt;height:30.75pt" o:ole="">
            <v:imagedata r:id="rId38" o:title=""/>
          </v:shape>
          <o:OLEObject Type="Embed" ProgID="Equation.3" ShapeID="_x0000_i1041" DrawAspect="Content" ObjectID="_1539001859" r:id="rId39"/>
        </w:object>
      </w:r>
      <w:r w:rsidRPr="00317CCA">
        <w:t xml:space="preserve"> </w:t>
      </w:r>
    </w:p>
    <w:p w14:paraId="7528F88F" w14:textId="11D0E2D3" w:rsidR="00EA263E" w:rsidRDefault="00EA263E" w:rsidP="00123059">
      <w:pPr>
        <w:pStyle w:val="Pquestiontextpartsa"/>
      </w:pPr>
      <w:r w:rsidRPr="000935D7">
        <w:rPr>
          <w:rStyle w:val="Cquestionpartlabelbold"/>
        </w:rPr>
        <w:t>(c)</w:t>
      </w:r>
      <w:r w:rsidR="00CE0BB9" w:rsidRPr="00CE0BB9">
        <w:tab/>
      </w:r>
      <w:r w:rsidRPr="00317CCA">
        <w:t>Pr(</w:t>
      </w:r>
      <w:r w:rsidR="00C13D63">
        <w:t>J</w:t>
      </w:r>
      <w:r w:rsidRPr="00317CCA">
        <w:t xml:space="preserve">ack or hearts but not both) = </w:t>
      </w:r>
      <w:r w:rsidRPr="00317CCA">
        <w:rPr>
          <w:position w:val="-24"/>
        </w:rPr>
        <w:object w:dxaOrig="1600" w:dyaOrig="620" w14:anchorId="2D370242">
          <v:shape id="_x0000_i1042" type="#_x0000_t75" style="width:80.25pt;height:30.75pt" o:ole="">
            <v:imagedata r:id="rId40" o:title=""/>
          </v:shape>
          <o:OLEObject Type="Embed" ProgID="Equation.3" ShapeID="_x0000_i1042" DrawAspect="Content" ObjectID="_1539001860" r:id="rId41"/>
        </w:object>
      </w:r>
      <w:r w:rsidRPr="00317CCA">
        <w:t xml:space="preserve"> = </w:t>
      </w:r>
      <w:r w:rsidRPr="00317CCA">
        <w:rPr>
          <w:position w:val="-24"/>
        </w:rPr>
        <w:object w:dxaOrig="340" w:dyaOrig="620" w14:anchorId="325E5979">
          <v:shape id="_x0000_i1043" type="#_x0000_t75" style="width:17.25pt;height:30.75pt" o:ole="">
            <v:imagedata r:id="rId42" o:title=""/>
          </v:shape>
          <o:OLEObject Type="Embed" ProgID="Equation.3" ShapeID="_x0000_i1043" DrawAspect="Content" ObjectID="_1539001861" r:id="rId43"/>
        </w:object>
      </w:r>
    </w:p>
    <w:p w14:paraId="29D30DE0" w14:textId="7995C528" w:rsidR="00D42D3F" w:rsidRDefault="00D42D3F" w:rsidP="00D42D3F">
      <w:pPr>
        <w:pStyle w:val="Pquestionheadingsx"/>
      </w:pPr>
      <w:r>
        <w:t>Question 19</w:t>
      </w:r>
      <w:r w:rsidR="00CE0BB9" w:rsidRPr="00CE0BB9">
        <w:tab/>
      </w:r>
      <w:r w:rsidR="004D25E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>
        <w:t>[9.7]</w:t>
      </w:r>
    </w:p>
    <w:p w14:paraId="5EF869C7" w14:textId="06CA8294" w:rsidR="0043135C" w:rsidRPr="0075135B" w:rsidRDefault="0043135C" w:rsidP="008F395C">
      <w:pPr>
        <w:pStyle w:val="Pquestiontextmainstem"/>
      </w:pPr>
      <w:r w:rsidRPr="0075135B">
        <w:t>Total number of students = 2 + 2</w:t>
      </w:r>
      <w:r w:rsidR="00EA263E">
        <w:t>0</w:t>
      </w:r>
      <w:r w:rsidRPr="0075135B">
        <w:t xml:space="preserve"> + 1</w:t>
      </w:r>
      <w:r w:rsidR="00EA263E">
        <w:t>0</w:t>
      </w:r>
      <w:r w:rsidRPr="0075135B">
        <w:t xml:space="preserve"> + </w:t>
      </w:r>
      <w:r w:rsidR="00EA263E">
        <w:t>8</w:t>
      </w:r>
      <w:r w:rsidRPr="0075135B">
        <w:t xml:space="preserve"> = </w:t>
      </w:r>
      <w:r w:rsidR="00EA263E">
        <w:t>40</w:t>
      </w:r>
      <w:r w:rsidRPr="0075135B">
        <w:t xml:space="preserve"> </w:t>
      </w:r>
    </w:p>
    <w:p w14:paraId="48760614" w14:textId="60D06762" w:rsidR="00EA263E" w:rsidRPr="00123059" w:rsidRDefault="0043135C" w:rsidP="00123059">
      <w:pPr>
        <w:pStyle w:val="Pquestiontextpartsa"/>
      </w:pPr>
      <w:r w:rsidRPr="002609C8">
        <w:rPr>
          <w:rStyle w:val="Cquestionpartlabelbold"/>
        </w:rPr>
        <w:t>(a)</w:t>
      </w:r>
      <w:r w:rsidR="00CE0BB9" w:rsidRPr="00CE0BB9">
        <w:tab/>
      </w:r>
      <w:r w:rsidRPr="0075135B">
        <w:t xml:space="preserve">Total number of students who play the </w:t>
      </w:r>
      <w:r w:rsidR="00EA263E">
        <w:t>guitar:</w:t>
      </w:r>
      <w:r w:rsidRPr="0075135B">
        <w:t xml:space="preserve"> </w:t>
      </w:r>
      <w:r w:rsidR="00EA263E" w:rsidRPr="00123059">
        <w:t>10 + 8 = 18</w:t>
      </w:r>
      <w:r w:rsidR="00123059">
        <w:br/>
      </w:r>
      <w:r w:rsidR="00EA263E" w:rsidRPr="00123059">
        <w:t>Pr(</w:t>
      </w:r>
      <w:r w:rsidR="00EA263E" w:rsidRPr="00C13D63">
        <w:rPr>
          <w:rStyle w:val="Cmathsexpressions"/>
          <w:i/>
          <w:iCs/>
        </w:rPr>
        <w:t>G</w:t>
      </w:r>
      <w:r w:rsidR="00EA263E" w:rsidRPr="00123059">
        <w:t xml:space="preserve">) = </w:t>
      </w:r>
      <w:r w:rsidR="00EA263E" w:rsidRPr="00317CCA">
        <w:rPr>
          <w:position w:val="-24"/>
        </w:rPr>
        <w:object w:dxaOrig="360" w:dyaOrig="620" w14:anchorId="2BB8FDE6">
          <v:shape id="_x0000_i1044" type="#_x0000_t75" style="width:18pt;height:30.75pt" o:ole="">
            <v:imagedata r:id="rId44" o:title=""/>
          </v:shape>
          <o:OLEObject Type="Embed" ProgID="Equation.3" ShapeID="_x0000_i1044" DrawAspect="Content" ObjectID="_1539001862" r:id="rId45"/>
        </w:object>
      </w:r>
      <w:r w:rsidR="00EA263E" w:rsidRPr="00123059">
        <w:t xml:space="preserve"> = </w:t>
      </w:r>
      <w:r w:rsidR="00EA263E" w:rsidRPr="00317CCA">
        <w:rPr>
          <w:position w:val="-24"/>
        </w:rPr>
        <w:object w:dxaOrig="360" w:dyaOrig="620" w14:anchorId="72F12350">
          <v:shape id="_x0000_i1045" type="#_x0000_t75" style="width:18pt;height:30.75pt" o:ole="">
            <v:imagedata r:id="rId46" o:title=""/>
          </v:shape>
          <o:OLEObject Type="Embed" ProgID="Equation.3" ShapeID="_x0000_i1045" DrawAspect="Content" ObjectID="_1539001863" r:id="rId47"/>
        </w:object>
      </w:r>
    </w:p>
    <w:p w14:paraId="72D40CB9" w14:textId="2147850C" w:rsidR="00EA263E" w:rsidRPr="00123059" w:rsidRDefault="00EA263E" w:rsidP="00123059">
      <w:pPr>
        <w:pStyle w:val="Pquestiontextpartsa"/>
      </w:pPr>
      <w:r w:rsidRPr="00123059">
        <w:rPr>
          <w:rStyle w:val="Cquestionpartlabelbold"/>
        </w:rPr>
        <w:t>(b)</w:t>
      </w:r>
      <w:r w:rsidR="00CE0BB9" w:rsidRPr="00CE0BB9">
        <w:tab/>
      </w:r>
      <w:r w:rsidRPr="00123059">
        <w:t>Pr(</w:t>
      </w:r>
      <w:r w:rsidRPr="00C13D63">
        <w:rPr>
          <w:rStyle w:val="Cmathsexpressions"/>
          <w:i/>
          <w:iCs/>
        </w:rPr>
        <w:t>P</w:t>
      </w:r>
      <w:r w:rsidRPr="00123059">
        <w:t xml:space="preserve"> or </w:t>
      </w:r>
      <w:r w:rsidRPr="00C13D63">
        <w:rPr>
          <w:rStyle w:val="Cmathsexpressions"/>
          <w:i/>
          <w:iCs/>
        </w:rPr>
        <w:t>G</w:t>
      </w:r>
      <w:r w:rsidRPr="00123059">
        <w:t xml:space="preserve">) = </w:t>
      </w:r>
      <w:r w:rsidRPr="00317CCA">
        <w:rPr>
          <w:position w:val="-24"/>
          <w:sz w:val="20"/>
        </w:rPr>
        <w:object w:dxaOrig="1120" w:dyaOrig="620" w14:anchorId="27E4AE33">
          <v:shape id="_x0000_i1046" type="#_x0000_t75" style="width:56.25pt;height:30.75pt" o:ole="">
            <v:imagedata r:id="rId48" o:title=""/>
          </v:shape>
          <o:OLEObject Type="Embed" ProgID="Equation.3" ShapeID="_x0000_i1046" DrawAspect="Content" ObjectID="_1539001864" r:id="rId49"/>
        </w:object>
      </w:r>
      <w:r w:rsidRPr="00123059">
        <w:t xml:space="preserve"> = </w:t>
      </w:r>
      <w:r w:rsidRPr="00317CCA">
        <w:rPr>
          <w:position w:val="-24"/>
          <w:sz w:val="20"/>
        </w:rPr>
        <w:object w:dxaOrig="360" w:dyaOrig="620" w14:anchorId="0AFB9101">
          <v:shape id="_x0000_i1047" type="#_x0000_t75" style="width:18pt;height:30.75pt" o:ole="">
            <v:imagedata r:id="rId50" o:title=""/>
          </v:shape>
          <o:OLEObject Type="Embed" ProgID="Equation.3" ShapeID="_x0000_i1047" DrawAspect="Content" ObjectID="_1539001865" r:id="rId51"/>
        </w:object>
      </w:r>
      <w:r w:rsidRPr="00123059">
        <w:t xml:space="preserve"> = </w:t>
      </w:r>
      <w:r w:rsidRPr="00317CCA">
        <w:rPr>
          <w:position w:val="-24"/>
          <w:sz w:val="20"/>
        </w:rPr>
        <w:object w:dxaOrig="360" w:dyaOrig="620" w14:anchorId="6FF688DC">
          <v:shape id="_x0000_i1048" type="#_x0000_t75" style="width:18pt;height:30.75pt" o:ole="">
            <v:imagedata r:id="rId52" o:title=""/>
          </v:shape>
          <o:OLEObject Type="Embed" ProgID="Equation.3" ShapeID="_x0000_i1048" DrawAspect="Content" ObjectID="_1539001866" r:id="rId53"/>
        </w:object>
      </w:r>
    </w:p>
    <w:p w14:paraId="2A5315F3" w14:textId="20947AAB" w:rsidR="00EA263E" w:rsidRPr="00123059" w:rsidRDefault="00EA263E" w:rsidP="00123059">
      <w:pPr>
        <w:pStyle w:val="Pquestiontextpartsa"/>
      </w:pPr>
      <w:r w:rsidRPr="00123059">
        <w:rPr>
          <w:rStyle w:val="Cquestionpartlabelbold"/>
        </w:rPr>
        <w:t>(c)</w:t>
      </w:r>
      <w:r w:rsidR="00CE0BB9" w:rsidRPr="00CE0BB9">
        <w:tab/>
      </w:r>
      <w:r w:rsidRPr="00123059">
        <w:t>Pr(</w:t>
      </w:r>
      <w:r w:rsidR="00D50836" w:rsidRPr="00C13D63">
        <w:rPr>
          <w:rStyle w:val="Cmathsexpressions"/>
          <w:i/>
          <w:iCs/>
        </w:rPr>
        <w:t>P</w:t>
      </w:r>
      <w:r w:rsidR="00D50836" w:rsidRPr="00123059">
        <w:t xml:space="preserve"> </w:t>
      </w:r>
      <w:r w:rsidR="00D50836">
        <w:t>and</w:t>
      </w:r>
      <w:r w:rsidR="00D50836" w:rsidRPr="00123059">
        <w:t xml:space="preserve"> </w:t>
      </w:r>
      <w:r w:rsidR="00D50836" w:rsidRPr="00C13D63">
        <w:rPr>
          <w:rStyle w:val="Cmathsexpressions"/>
          <w:i/>
          <w:iCs/>
        </w:rPr>
        <w:t>G</w:t>
      </w:r>
      <w:r w:rsidRPr="00123059">
        <w:t xml:space="preserve">) = </w:t>
      </w:r>
      <w:r w:rsidRPr="00317CCA">
        <w:rPr>
          <w:position w:val="-24"/>
          <w:sz w:val="20"/>
        </w:rPr>
        <w:object w:dxaOrig="360" w:dyaOrig="620" w14:anchorId="5FED5449">
          <v:shape id="_x0000_i1049" type="#_x0000_t75" style="width:18pt;height:30.75pt" o:ole="">
            <v:imagedata r:id="rId54" o:title=""/>
          </v:shape>
          <o:OLEObject Type="Embed" ProgID="Equation.3" ShapeID="_x0000_i1049" DrawAspect="Content" ObjectID="_1539001867" r:id="rId55"/>
        </w:object>
      </w:r>
      <w:r w:rsidRPr="00123059">
        <w:t xml:space="preserve"> = </w:t>
      </w:r>
      <w:r w:rsidRPr="00317CCA">
        <w:rPr>
          <w:position w:val="-24"/>
          <w:sz w:val="20"/>
        </w:rPr>
        <w:object w:dxaOrig="240" w:dyaOrig="620" w14:anchorId="2EC751CE">
          <v:shape id="_x0000_i1050" type="#_x0000_t75" style="width:12pt;height:30.75pt" o:ole="">
            <v:imagedata r:id="rId56" o:title=""/>
          </v:shape>
          <o:OLEObject Type="Embed" ProgID="Equation.3" ShapeID="_x0000_i1050" DrawAspect="Content" ObjectID="_1539001868" r:id="rId57"/>
        </w:object>
      </w:r>
    </w:p>
    <w:p w14:paraId="7B5E8735" w14:textId="654F3E1C" w:rsidR="00FE5354" w:rsidRDefault="00D42D3F" w:rsidP="00FE5354">
      <w:pPr>
        <w:pStyle w:val="Pquestionheadingsx"/>
      </w:pPr>
      <w:r>
        <w:t>Question 2</w:t>
      </w:r>
      <w:r w:rsidR="0087009F">
        <w:t>0</w:t>
      </w:r>
      <w:r w:rsidR="00CE0BB9" w:rsidRPr="00CE0BB9"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>
        <w:t>[9.7]</w:t>
      </w:r>
    </w:p>
    <w:p w14:paraId="3AE47A4B" w14:textId="4729FB94" w:rsidR="00D42D3F" w:rsidRPr="00C67E1F" w:rsidRDefault="00CE0BB9" w:rsidP="00C67E1F">
      <w:pPr>
        <w:pStyle w:val="Pquestiontextpartsa"/>
        <w:rPr>
          <w:rStyle w:val="Cquestionpartlabelbold"/>
        </w:rPr>
      </w:pPr>
      <w:r w:rsidRPr="00CE0BB9">
        <w:rPr>
          <w:rStyle w:val="Cquestionpartlabelbold"/>
        </w:rPr>
        <w:t>(a)</w:t>
      </w:r>
      <w:r w:rsidRPr="00CE0BB9"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9"/>
        <w:gridCol w:w="602"/>
        <w:gridCol w:w="901"/>
        <w:gridCol w:w="460"/>
      </w:tblGrid>
      <w:tr w:rsidR="00EA263E" w:rsidRPr="0075135B" w14:paraId="693D4435" w14:textId="77777777" w:rsidTr="00C67E1F"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34541A" w14:textId="77777777" w:rsidR="00EA263E" w:rsidRPr="0075135B" w:rsidRDefault="00EA263E" w:rsidP="00EA263E">
            <w:pPr>
              <w:pStyle w:val="Ptabletext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8B66DF" w14:textId="48977F90" w:rsidR="00EA263E" w:rsidRPr="0075135B" w:rsidRDefault="00EA263E" w:rsidP="00EA263E">
            <w:pPr>
              <w:pStyle w:val="Ptabletext"/>
            </w:pPr>
            <w:r w:rsidRPr="00317CCA">
              <w:t>Fis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F67BC4" w14:textId="2BAF9611" w:rsidR="00EA263E" w:rsidRPr="0075135B" w:rsidRDefault="00EA263E" w:rsidP="00EA263E">
            <w:pPr>
              <w:pStyle w:val="Ptabletext"/>
            </w:pPr>
            <w:r w:rsidRPr="00317CCA">
              <w:t>No fish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64F6C054" w14:textId="77777777" w:rsidR="00EA263E" w:rsidRPr="0075135B" w:rsidRDefault="00EA263E" w:rsidP="00EA263E">
            <w:pPr>
              <w:pStyle w:val="Ptabletext"/>
            </w:pPr>
          </w:p>
        </w:tc>
      </w:tr>
      <w:tr w:rsidR="00EA263E" w:rsidRPr="0075135B" w14:paraId="01C6A33E" w14:textId="77777777" w:rsidTr="00C67E1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6EA275" w14:textId="0D9E6A95" w:rsidR="00EA263E" w:rsidRPr="0075135B" w:rsidRDefault="00EA263E" w:rsidP="00EA263E">
            <w:pPr>
              <w:pStyle w:val="Ptabletext"/>
            </w:pPr>
            <w:r w:rsidRPr="00317CCA">
              <w:t>Rabbi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5B505A" w14:textId="66038B8C" w:rsidR="00EA263E" w:rsidRPr="0075135B" w:rsidRDefault="00EA263E" w:rsidP="00EA263E">
            <w:pPr>
              <w:pStyle w:val="Ptabletext"/>
            </w:pPr>
            <w:r w:rsidRPr="00317CCA"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264B43" w14:textId="6A0E2C24" w:rsidR="00EA263E" w:rsidRPr="0075135B" w:rsidRDefault="00EA263E" w:rsidP="00EA263E">
            <w:pPr>
              <w:pStyle w:val="Ptabletext"/>
            </w:pPr>
            <w:r w:rsidRPr="00317CCA"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221684" w14:textId="3A192792" w:rsidR="00EA263E" w:rsidRPr="0075135B" w:rsidRDefault="00EA263E" w:rsidP="00EA263E">
            <w:pPr>
              <w:pStyle w:val="Ptabletext"/>
            </w:pPr>
            <w:r w:rsidRPr="00317CCA">
              <w:t>24</w:t>
            </w:r>
          </w:p>
        </w:tc>
      </w:tr>
      <w:tr w:rsidR="00EA263E" w:rsidRPr="0075135B" w14:paraId="4761FA11" w14:textId="77777777" w:rsidTr="00C67E1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713A78" w14:textId="684BAAE4" w:rsidR="00EA263E" w:rsidRPr="0075135B" w:rsidRDefault="00EA263E" w:rsidP="00EA263E">
            <w:pPr>
              <w:pStyle w:val="Ptabletext"/>
            </w:pPr>
            <w:r w:rsidRPr="00317CCA">
              <w:t>No rabbi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DCE93B" w14:textId="0C52D912" w:rsidR="00EA263E" w:rsidRPr="0075135B" w:rsidRDefault="00EA263E" w:rsidP="00EA263E">
            <w:pPr>
              <w:pStyle w:val="Ptabletext"/>
            </w:pPr>
            <w:r w:rsidRPr="00317CCA"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EC72E5" w14:textId="795AFF7B" w:rsidR="00EA263E" w:rsidRPr="0075135B" w:rsidRDefault="00EA263E" w:rsidP="00EA263E">
            <w:pPr>
              <w:pStyle w:val="Ptabletext"/>
            </w:pPr>
            <w:r w:rsidRPr="00317CCA"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009BB4" w14:textId="56D40C86" w:rsidR="00EA263E" w:rsidRPr="0075135B" w:rsidRDefault="00EA263E" w:rsidP="00EA263E">
            <w:pPr>
              <w:pStyle w:val="Ptabletext"/>
            </w:pPr>
            <w:r w:rsidRPr="00317CCA">
              <w:t>6</w:t>
            </w:r>
          </w:p>
        </w:tc>
      </w:tr>
      <w:tr w:rsidR="00EA263E" w:rsidRPr="0075135B" w14:paraId="2D56E3DA" w14:textId="77777777" w:rsidTr="00C67E1F"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4C3486D" w14:textId="77777777" w:rsidR="00EA263E" w:rsidRPr="0075135B" w:rsidRDefault="00EA263E" w:rsidP="00EA263E">
            <w:pPr>
              <w:pStyle w:val="Ptabletext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BE46CE" w14:textId="0637C854" w:rsidR="00EA263E" w:rsidRPr="0075135B" w:rsidRDefault="00EA263E" w:rsidP="00EA263E">
            <w:pPr>
              <w:pStyle w:val="Ptabletext"/>
            </w:pPr>
            <w:r w:rsidRPr="00317CCA"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AF1211" w14:textId="7E1F3E42" w:rsidR="00EA263E" w:rsidRPr="0075135B" w:rsidRDefault="00EA263E" w:rsidP="00EA263E">
            <w:pPr>
              <w:pStyle w:val="Ptabletext"/>
            </w:pPr>
            <w:r w:rsidRPr="00317CCA"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F551015" w14:textId="324ACFDE" w:rsidR="00EA263E" w:rsidRPr="0075135B" w:rsidRDefault="00EA263E" w:rsidP="00EA263E">
            <w:pPr>
              <w:pStyle w:val="Ptabletext"/>
            </w:pPr>
            <w:r w:rsidRPr="00317CCA">
              <w:t>30</w:t>
            </w:r>
          </w:p>
        </w:tc>
      </w:tr>
    </w:tbl>
    <w:p w14:paraId="64CAA4EE" w14:textId="77777777" w:rsidR="00D50836" w:rsidRDefault="00D50836" w:rsidP="002609C8">
      <w:pPr>
        <w:pStyle w:val="Pquestiontextpartsa"/>
        <w:rPr>
          <w:rStyle w:val="Cquestionpartlabelbold"/>
        </w:rPr>
      </w:pPr>
    </w:p>
    <w:p w14:paraId="53846C39" w14:textId="4FAACD45" w:rsidR="00D42D3F" w:rsidRDefault="00D42D3F" w:rsidP="002609C8">
      <w:pPr>
        <w:pStyle w:val="Pquestiontextpartsa"/>
      </w:pPr>
      <w:r w:rsidRPr="002609C8">
        <w:rPr>
          <w:rStyle w:val="Cquestionpartlabelbold"/>
        </w:rPr>
        <w:t>(b)</w:t>
      </w:r>
      <w:r w:rsidR="00CE0BB9" w:rsidRPr="00CE0BB9">
        <w:tab/>
      </w:r>
      <w:r w:rsidRPr="0075135B">
        <w:t>Pr(</w:t>
      </w:r>
      <w:r w:rsidR="00EA263E" w:rsidRPr="00123059">
        <w:t xml:space="preserve">rabbit and fish) = </w:t>
      </w:r>
      <w:r w:rsidR="00EA263E" w:rsidRPr="00317CCA">
        <w:rPr>
          <w:position w:val="-24"/>
          <w:sz w:val="20"/>
        </w:rPr>
        <w:object w:dxaOrig="340" w:dyaOrig="620" w14:anchorId="5090E0BC">
          <v:shape id="_x0000_i1051" type="#_x0000_t75" style="width:17.25pt;height:30.75pt" o:ole="">
            <v:imagedata r:id="rId58" o:title=""/>
          </v:shape>
          <o:OLEObject Type="Embed" ProgID="Equation.3" ShapeID="_x0000_i1051" DrawAspect="Content" ObjectID="_1539001869" r:id="rId59"/>
        </w:object>
      </w:r>
      <w:r w:rsidR="00EA263E" w:rsidRPr="00123059">
        <w:t xml:space="preserve"> = </w:t>
      </w:r>
      <w:r w:rsidR="00EA263E" w:rsidRPr="00317CCA">
        <w:rPr>
          <w:position w:val="-24"/>
          <w:sz w:val="20"/>
        </w:rPr>
        <w:object w:dxaOrig="320" w:dyaOrig="620" w14:anchorId="610A7160">
          <v:shape id="_x0000_i1052" type="#_x0000_t75" style="width:15.75pt;height:30.75pt" o:ole="">
            <v:imagedata r:id="rId60" o:title=""/>
          </v:shape>
          <o:OLEObject Type="Embed" ProgID="Equation.3" ShapeID="_x0000_i1052" DrawAspect="Content" ObjectID="_1539001870" r:id="rId61"/>
        </w:object>
      </w:r>
      <w:r w:rsidRPr="0075135B">
        <w:t xml:space="preserve"> </w:t>
      </w:r>
    </w:p>
    <w:p w14:paraId="69DC6469" w14:textId="4984D363" w:rsidR="008F67A7" w:rsidRDefault="008F67A7" w:rsidP="008F67A7">
      <w:pPr>
        <w:pStyle w:val="Psectionresults"/>
      </w:pPr>
      <w:r>
        <w:t xml:space="preserve">Short answer total marks:  </w:t>
      </w:r>
      <w:r w:rsidR="0087009F">
        <w:t>3</w:t>
      </w:r>
      <w:r w:rsidR="00D50836">
        <w:t>8</w:t>
      </w:r>
    </w:p>
    <w:p w14:paraId="68591794" w14:textId="77777777" w:rsidR="003C7CBB" w:rsidRDefault="003C7CBB" w:rsidP="008F67A7">
      <w:pPr>
        <w:pStyle w:val="Psectionresults"/>
      </w:pPr>
    </w:p>
    <w:p w14:paraId="4704F692" w14:textId="77777777" w:rsidR="008F67A7" w:rsidRDefault="008F67A7" w:rsidP="008F67A7">
      <w:pPr>
        <w:pStyle w:val="Psectionheading"/>
      </w:pPr>
      <w:r w:rsidRPr="00372314">
        <w:lastRenderedPageBreak/>
        <w:t>Extended answer section</w:t>
      </w:r>
    </w:p>
    <w:p w14:paraId="759494A3" w14:textId="6D1CBE50" w:rsidR="00E8096B" w:rsidRDefault="00E8096B" w:rsidP="003C7CBB">
      <w:pPr>
        <w:pStyle w:val="Pquestionheadingsx1stafterhead"/>
      </w:pPr>
      <w:r>
        <w:t>Question 2</w:t>
      </w:r>
      <w:r w:rsidR="0087009F">
        <w:t>1</w:t>
      </w:r>
      <w:r w:rsidR="00CE0BB9" w:rsidRPr="00CE0BB9">
        <w:tab/>
      </w:r>
      <w:r w:rsidR="0087009F">
        <w:rPr>
          <w:rStyle w:val="Cmarkslabel"/>
        </w:rPr>
        <w:t>8</w:t>
      </w:r>
      <w:r w:rsidR="00D42D3F" w:rsidRPr="001B433F">
        <w:rPr>
          <w:rStyle w:val="Cmarkslabel"/>
        </w:rPr>
        <w:t xml:space="preserve"> marks</w:t>
      </w:r>
      <w:r w:rsidR="00CE0BB9" w:rsidRPr="00CE0BB9">
        <w:tab/>
      </w:r>
      <w:r w:rsidR="0087009F">
        <w:t>[9.3, 9.4</w:t>
      </w:r>
      <w:r w:rsidR="00D42D3F">
        <w:t>]</w:t>
      </w:r>
    </w:p>
    <w:p w14:paraId="6BC29660" w14:textId="77777777" w:rsidR="00D42D3F" w:rsidRPr="00263A4A" w:rsidRDefault="00D42D3F" w:rsidP="002609C8">
      <w:pPr>
        <w:pStyle w:val="Pquestiontextmainstem"/>
        <w:rPr>
          <w:rStyle w:val="Cquestionpartlabelbold"/>
        </w:rPr>
      </w:pPr>
      <w:r w:rsidRPr="00263A4A">
        <w:rPr>
          <w:rStyle w:val="Cquestionpartlabelbold"/>
        </w:rPr>
        <w:t>(a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696"/>
        <w:gridCol w:w="1701"/>
        <w:gridCol w:w="1843"/>
        <w:gridCol w:w="1843"/>
      </w:tblGrid>
      <w:tr w:rsidR="00D42D3F" w:rsidRPr="0075135B" w14:paraId="32540A19" w14:textId="77777777" w:rsidTr="00C67E1F">
        <w:tc>
          <w:tcPr>
            <w:tcW w:w="1696" w:type="dxa"/>
          </w:tcPr>
          <w:p w14:paraId="230FD40B" w14:textId="77777777" w:rsidR="00D42D3F" w:rsidRPr="0075135B" w:rsidRDefault="00D42D3F" w:rsidP="003B7B49">
            <w:pPr>
              <w:pStyle w:val="Ptabletext"/>
            </w:pPr>
            <w:r w:rsidRPr="0075135B">
              <w:t>Class interval</w:t>
            </w:r>
          </w:p>
        </w:tc>
        <w:tc>
          <w:tcPr>
            <w:tcW w:w="1701" w:type="dxa"/>
          </w:tcPr>
          <w:p w14:paraId="31466484" w14:textId="77777777" w:rsidR="00D42D3F" w:rsidRPr="002609C8" w:rsidRDefault="00D42D3F" w:rsidP="003B7B49">
            <w:pPr>
              <w:pStyle w:val="Ptabletext"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</w:p>
        </w:tc>
        <w:tc>
          <w:tcPr>
            <w:tcW w:w="1843" w:type="dxa"/>
          </w:tcPr>
          <w:p w14:paraId="748AF078" w14:textId="77777777" w:rsidR="00D42D3F" w:rsidRPr="003B7B49" w:rsidRDefault="00D42D3F" w:rsidP="003B7B49">
            <w:pPr>
              <w:pStyle w:val="Ptabletext"/>
            </w:pPr>
            <w:r w:rsidRPr="003B7B49">
              <w:t>Frequency (</w:t>
            </w:r>
            <w:r w:rsidRPr="003B7B49">
              <w:rPr>
                <w:rStyle w:val="Cmathsexpressions"/>
                <w:i/>
                <w:iCs/>
              </w:rPr>
              <w:t>f</w:t>
            </w:r>
            <w:r w:rsidRPr="003B7B49">
              <w:t>)</w:t>
            </w:r>
          </w:p>
        </w:tc>
        <w:tc>
          <w:tcPr>
            <w:tcW w:w="1843" w:type="dxa"/>
          </w:tcPr>
          <w:p w14:paraId="1138279A" w14:textId="1DA05264" w:rsidR="00D42D3F" w:rsidRPr="002609C8" w:rsidRDefault="00D42D3F" w:rsidP="003B7B49">
            <w:pPr>
              <w:pStyle w:val="Ptabletext"/>
              <w:rPr>
                <w:rStyle w:val="Cmathsexpressions"/>
                <w:i/>
                <w:iCs/>
              </w:rPr>
            </w:pPr>
            <w:r w:rsidRPr="002609C8">
              <w:rPr>
                <w:rStyle w:val="Cmathsexpressions"/>
                <w:i/>
                <w:iCs/>
              </w:rPr>
              <w:t>x</w:t>
            </w:r>
            <w:r w:rsidR="00C67E1F">
              <w:rPr>
                <w:rStyle w:val="Cmathsexpressions"/>
                <w:i/>
                <w:iCs/>
              </w:rPr>
              <w:t>f</w:t>
            </w:r>
          </w:p>
        </w:tc>
      </w:tr>
      <w:tr w:rsidR="00EA263E" w:rsidRPr="0075135B" w14:paraId="2ABD496D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5D14420A" w14:textId="77777777" w:rsidR="00EA263E" w:rsidRPr="0075135B" w:rsidRDefault="00EA263E" w:rsidP="00EA263E">
            <w:pPr>
              <w:pStyle w:val="Ptabletext"/>
            </w:pPr>
            <w:r w:rsidRPr="0075135B">
              <w:t>25–&lt;30</w:t>
            </w:r>
          </w:p>
        </w:tc>
        <w:tc>
          <w:tcPr>
            <w:tcW w:w="1701" w:type="dxa"/>
            <w:vAlign w:val="center"/>
          </w:tcPr>
          <w:p w14:paraId="6D36551E" w14:textId="77777777" w:rsidR="00EA263E" w:rsidRPr="0075135B" w:rsidRDefault="00EA263E" w:rsidP="00EA263E">
            <w:pPr>
              <w:pStyle w:val="Ptabletext"/>
            </w:pPr>
            <w:r w:rsidRPr="0075135B">
              <w:t>27.5</w:t>
            </w:r>
          </w:p>
        </w:tc>
        <w:tc>
          <w:tcPr>
            <w:tcW w:w="1843" w:type="dxa"/>
            <w:vAlign w:val="center"/>
          </w:tcPr>
          <w:p w14:paraId="586C57C8" w14:textId="5E913A09" w:rsidR="00EA263E" w:rsidRPr="0075135B" w:rsidRDefault="00EA263E" w:rsidP="00EA263E">
            <w:pPr>
              <w:pStyle w:val="Ptabletext"/>
            </w:pPr>
            <w:r w:rsidRPr="00317CCA">
              <w:t>7</w:t>
            </w:r>
          </w:p>
        </w:tc>
        <w:tc>
          <w:tcPr>
            <w:tcW w:w="1843" w:type="dxa"/>
            <w:vAlign w:val="center"/>
          </w:tcPr>
          <w:p w14:paraId="4F708579" w14:textId="4C1F2CC1" w:rsidR="00EA263E" w:rsidRPr="0075135B" w:rsidRDefault="00EA263E" w:rsidP="00EA263E">
            <w:pPr>
              <w:pStyle w:val="Ptabletext"/>
            </w:pPr>
            <w:r w:rsidRPr="00317CCA">
              <w:t>192.5</w:t>
            </w:r>
          </w:p>
        </w:tc>
      </w:tr>
      <w:tr w:rsidR="00EA263E" w:rsidRPr="0075135B" w14:paraId="37B01B13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3AB6A59A" w14:textId="77777777" w:rsidR="00EA263E" w:rsidRPr="0075135B" w:rsidRDefault="00EA263E" w:rsidP="00EA263E">
            <w:pPr>
              <w:pStyle w:val="Ptabletext"/>
            </w:pPr>
            <w:r w:rsidRPr="0075135B">
              <w:t>30–&lt;35</w:t>
            </w:r>
          </w:p>
        </w:tc>
        <w:tc>
          <w:tcPr>
            <w:tcW w:w="1701" w:type="dxa"/>
            <w:vAlign w:val="center"/>
          </w:tcPr>
          <w:p w14:paraId="0BFBD7F8" w14:textId="77777777" w:rsidR="00EA263E" w:rsidRPr="0075135B" w:rsidRDefault="00EA263E" w:rsidP="00EA263E">
            <w:pPr>
              <w:pStyle w:val="Ptabletext"/>
            </w:pPr>
            <w:r w:rsidRPr="0075135B">
              <w:t>32.5</w:t>
            </w:r>
          </w:p>
        </w:tc>
        <w:tc>
          <w:tcPr>
            <w:tcW w:w="1843" w:type="dxa"/>
            <w:vAlign w:val="center"/>
          </w:tcPr>
          <w:p w14:paraId="57990275" w14:textId="46C59401" w:rsidR="00EA263E" w:rsidRPr="0075135B" w:rsidRDefault="00EA263E" w:rsidP="00EA263E">
            <w:pPr>
              <w:pStyle w:val="Ptabletext"/>
            </w:pPr>
            <w:r w:rsidRPr="00317CCA">
              <w:t>9</w:t>
            </w:r>
          </w:p>
        </w:tc>
        <w:tc>
          <w:tcPr>
            <w:tcW w:w="1843" w:type="dxa"/>
            <w:vAlign w:val="center"/>
          </w:tcPr>
          <w:p w14:paraId="240039A4" w14:textId="393584ED" w:rsidR="00EA263E" w:rsidRPr="0075135B" w:rsidRDefault="00EA263E" w:rsidP="00EA263E">
            <w:pPr>
              <w:pStyle w:val="Ptabletext"/>
            </w:pPr>
            <w:r w:rsidRPr="00317CCA">
              <w:t>292.5</w:t>
            </w:r>
          </w:p>
        </w:tc>
      </w:tr>
      <w:tr w:rsidR="00EA263E" w:rsidRPr="0075135B" w14:paraId="0B8D3320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A0B8137" w14:textId="77777777" w:rsidR="00EA263E" w:rsidRPr="0075135B" w:rsidRDefault="00EA263E" w:rsidP="00EA263E">
            <w:pPr>
              <w:pStyle w:val="Ptabletext"/>
            </w:pPr>
            <w:r w:rsidRPr="0075135B">
              <w:t>35–&lt;40</w:t>
            </w:r>
          </w:p>
        </w:tc>
        <w:tc>
          <w:tcPr>
            <w:tcW w:w="1701" w:type="dxa"/>
            <w:vAlign w:val="center"/>
          </w:tcPr>
          <w:p w14:paraId="2669089A" w14:textId="77777777" w:rsidR="00EA263E" w:rsidRPr="0075135B" w:rsidRDefault="00EA263E" w:rsidP="00EA263E">
            <w:pPr>
              <w:pStyle w:val="Ptabletext"/>
            </w:pPr>
            <w:r w:rsidRPr="0075135B">
              <w:t>37.5</w:t>
            </w:r>
          </w:p>
        </w:tc>
        <w:tc>
          <w:tcPr>
            <w:tcW w:w="1843" w:type="dxa"/>
            <w:vAlign w:val="center"/>
          </w:tcPr>
          <w:p w14:paraId="267BCBE5" w14:textId="0F20E2DE" w:rsidR="00EA263E" w:rsidRPr="0075135B" w:rsidRDefault="00EA263E" w:rsidP="00EA263E">
            <w:pPr>
              <w:pStyle w:val="Ptabletext"/>
            </w:pPr>
            <w:r w:rsidRPr="00317CCA">
              <w:t>11</w:t>
            </w:r>
          </w:p>
        </w:tc>
        <w:tc>
          <w:tcPr>
            <w:tcW w:w="1843" w:type="dxa"/>
            <w:vAlign w:val="center"/>
          </w:tcPr>
          <w:p w14:paraId="7649E2C2" w14:textId="15624EBA" w:rsidR="00EA263E" w:rsidRPr="0075135B" w:rsidRDefault="00EA263E" w:rsidP="00EA263E">
            <w:pPr>
              <w:pStyle w:val="Ptabletext"/>
            </w:pPr>
            <w:r w:rsidRPr="00317CCA">
              <w:t>412.5</w:t>
            </w:r>
          </w:p>
        </w:tc>
      </w:tr>
      <w:tr w:rsidR="00EA263E" w:rsidRPr="0075135B" w14:paraId="211D6B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2EF15D6" w14:textId="77777777" w:rsidR="00EA263E" w:rsidRPr="0075135B" w:rsidRDefault="00EA263E" w:rsidP="00EA263E">
            <w:pPr>
              <w:pStyle w:val="Ptabletext"/>
            </w:pPr>
            <w:r w:rsidRPr="0075135B">
              <w:t>40–&lt;45</w:t>
            </w:r>
          </w:p>
        </w:tc>
        <w:tc>
          <w:tcPr>
            <w:tcW w:w="1701" w:type="dxa"/>
            <w:vAlign w:val="center"/>
          </w:tcPr>
          <w:p w14:paraId="692589F5" w14:textId="77777777" w:rsidR="00EA263E" w:rsidRPr="0075135B" w:rsidRDefault="00EA263E" w:rsidP="00EA263E">
            <w:pPr>
              <w:pStyle w:val="Ptabletext"/>
            </w:pPr>
            <w:r w:rsidRPr="0075135B">
              <w:t>42.5</w:t>
            </w:r>
          </w:p>
        </w:tc>
        <w:tc>
          <w:tcPr>
            <w:tcW w:w="1843" w:type="dxa"/>
            <w:vAlign w:val="center"/>
          </w:tcPr>
          <w:p w14:paraId="602A6653" w14:textId="11B61CC1" w:rsidR="00EA263E" w:rsidRPr="0075135B" w:rsidRDefault="00EA263E" w:rsidP="00EA263E">
            <w:pPr>
              <w:pStyle w:val="Ptabletext"/>
            </w:pPr>
            <w:r w:rsidRPr="00317CCA">
              <w:t>14</w:t>
            </w:r>
          </w:p>
        </w:tc>
        <w:tc>
          <w:tcPr>
            <w:tcW w:w="1843" w:type="dxa"/>
            <w:vAlign w:val="center"/>
          </w:tcPr>
          <w:p w14:paraId="55A474B0" w14:textId="66A3A498" w:rsidR="00EA263E" w:rsidRPr="0075135B" w:rsidRDefault="00EA263E" w:rsidP="00EA263E">
            <w:pPr>
              <w:pStyle w:val="Ptabletext"/>
            </w:pPr>
            <w:r w:rsidRPr="00317CCA">
              <w:t>595</w:t>
            </w:r>
          </w:p>
        </w:tc>
      </w:tr>
      <w:tr w:rsidR="00EA263E" w:rsidRPr="0075135B" w14:paraId="5517476B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00AE956F" w14:textId="77777777" w:rsidR="00EA263E" w:rsidRPr="0075135B" w:rsidRDefault="00EA263E" w:rsidP="00EA263E">
            <w:pPr>
              <w:pStyle w:val="Ptabletext"/>
            </w:pPr>
            <w:r w:rsidRPr="0075135B">
              <w:t>45–&lt;50</w:t>
            </w:r>
          </w:p>
        </w:tc>
        <w:tc>
          <w:tcPr>
            <w:tcW w:w="1701" w:type="dxa"/>
            <w:vAlign w:val="center"/>
          </w:tcPr>
          <w:p w14:paraId="44A76138" w14:textId="77777777" w:rsidR="00EA263E" w:rsidRPr="0075135B" w:rsidRDefault="00EA263E" w:rsidP="00EA263E">
            <w:pPr>
              <w:pStyle w:val="Ptabletext"/>
            </w:pPr>
            <w:r w:rsidRPr="0075135B">
              <w:t>47.5</w:t>
            </w:r>
          </w:p>
        </w:tc>
        <w:tc>
          <w:tcPr>
            <w:tcW w:w="1843" w:type="dxa"/>
            <w:vAlign w:val="center"/>
          </w:tcPr>
          <w:p w14:paraId="64498D64" w14:textId="04E081D4" w:rsidR="00EA263E" w:rsidRPr="0075135B" w:rsidRDefault="00EA263E" w:rsidP="00EA263E">
            <w:pPr>
              <w:pStyle w:val="Ptabletext"/>
            </w:pPr>
            <w:r w:rsidRPr="00317CCA">
              <w:t>16</w:t>
            </w:r>
          </w:p>
        </w:tc>
        <w:tc>
          <w:tcPr>
            <w:tcW w:w="1843" w:type="dxa"/>
            <w:vAlign w:val="center"/>
          </w:tcPr>
          <w:p w14:paraId="74C217C8" w14:textId="69347671" w:rsidR="00EA263E" w:rsidRPr="0075135B" w:rsidRDefault="00EA263E" w:rsidP="00EA263E">
            <w:pPr>
              <w:pStyle w:val="Ptabletext"/>
            </w:pPr>
            <w:r w:rsidRPr="00317CCA">
              <w:t>760</w:t>
            </w:r>
          </w:p>
        </w:tc>
      </w:tr>
      <w:tr w:rsidR="00EA263E" w:rsidRPr="0075135B" w14:paraId="35639CB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791BC622" w14:textId="77777777" w:rsidR="00EA263E" w:rsidRPr="0075135B" w:rsidRDefault="00EA263E" w:rsidP="00EA263E">
            <w:pPr>
              <w:pStyle w:val="Ptabletext"/>
            </w:pPr>
            <w:r w:rsidRPr="0075135B">
              <w:t>50–&lt;55</w:t>
            </w:r>
          </w:p>
        </w:tc>
        <w:tc>
          <w:tcPr>
            <w:tcW w:w="1701" w:type="dxa"/>
            <w:vAlign w:val="center"/>
          </w:tcPr>
          <w:p w14:paraId="398D06A1" w14:textId="77777777" w:rsidR="00EA263E" w:rsidRPr="0075135B" w:rsidRDefault="00EA263E" w:rsidP="00EA263E">
            <w:pPr>
              <w:pStyle w:val="Ptabletext"/>
            </w:pPr>
            <w:r w:rsidRPr="0075135B">
              <w:t>52.5</w:t>
            </w:r>
          </w:p>
        </w:tc>
        <w:tc>
          <w:tcPr>
            <w:tcW w:w="1843" w:type="dxa"/>
            <w:vAlign w:val="center"/>
          </w:tcPr>
          <w:p w14:paraId="72442720" w14:textId="4061061A" w:rsidR="00EA263E" w:rsidRPr="0075135B" w:rsidRDefault="00EA263E" w:rsidP="00EA263E">
            <w:pPr>
              <w:pStyle w:val="Ptabletext"/>
            </w:pPr>
            <w:r w:rsidRPr="00317CCA">
              <w:t>19</w:t>
            </w:r>
          </w:p>
        </w:tc>
        <w:tc>
          <w:tcPr>
            <w:tcW w:w="1843" w:type="dxa"/>
            <w:vAlign w:val="center"/>
          </w:tcPr>
          <w:p w14:paraId="3B9DF242" w14:textId="161144F3" w:rsidR="00EA263E" w:rsidRPr="0075135B" w:rsidRDefault="00EA263E" w:rsidP="00EA263E">
            <w:pPr>
              <w:pStyle w:val="Ptabletext"/>
            </w:pPr>
            <w:r w:rsidRPr="00317CCA">
              <w:t>997.5</w:t>
            </w:r>
          </w:p>
        </w:tc>
      </w:tr>
      <w:tr w:rsidR="00EA263E" w:rsidRPr="0075135B" w14:paraId="3FCB1F6A" w14:textId="77777777" w:rsidTr="00C67E1F">
        <w:trPr>
          <w:trHeight w:val="567"/>
        </w:trPr>
        <w:tc>
          <w:tcPr>
            <w:tcW w:w="1696" w:type="dxa"/>
            <w:vAlign w:val="center"/>
          </w:tcPr>
          <w:p w14:paraId="498061BD" w14:textId="77777777" w:rsidR="00EA263E" w:rsidRPr="0075135B" w:rsidRDefault="00EA263E" w:rsidP="00EA263E">
            <w:pPr>
              <w:pStyle w:val="Ptabletext"/>
            </w:pPr>
            <w:r w:rsidRPr="0075135B">
              <w:t>55–&lt;60</w:t>
            </w:r>
          </w:p>
        </w:tc>
        <w:tc>
          <w:tcPr>
            <w:tcW w:w="1701" w:type="dxa"/>
            <w:vAlign w:val="center"/>
          </w:tcPr>
          <w:p w14:paraId="5D326527" w14:textId="77777777" w:rsidR="00EA263E" w:rsidRPr="0075135B" w:rsidRDefault="00EA263E" w:rsidP="00EA263E">
            <w:pPr>
              <w:pStyle w:val="Ptabletext"/>
            </w:pPr>
            <w:r w:rsidRPr="0075135B">
              <w:t>57.5</w:t>
            </w:r>
          </w:p>
        </w:tc>
        <w:tc>
          <w:tcPr>
            <w:tcW w:w="1843" w:type="dxa"/>
            <w:vAlign w:val="center"/>
          </w:tcPr>
          <w:p w14:paraId="715F6CAC" w14:textId="1802C8E8" w:rsidR="00EA263E" w:rsidRPr="0075135B" w:rsidRDefault="00EA263E" w:rsidP="00EA263E">
            <w:pPr>
              <w:pStyle w:val="Ptabletext"/>
            </w:pPr>
            <w:r w:rsidRPr="00317CCA">
              <w:t>14</w:t>
            </w:r>
          </w:p>
        </w:tc>
        <w:tc>
          <w:tcPr>
            <w:tcW w:w="1843" w:type="dxa"/>
            <w:vAlign w:val="center"/>
          </w:tcPr>
          <w:p w14:paraId="74D8E4B6" w14:textId="2603317F" w:rsidR="00EA263E" w:rsidRPr="0075135B" w:rsidRDefault="00EA263E" w:rsidP="00EA263E">
            <w:pPr>
              <w:pStyle w:val="Ptabletext"/>
            </w:pPr>
            <w:r w:rsidRPr="00317CCA">
              <w:t>805</w:t>
            </w:r>
          </w:p>
        </w:tc>
      </w:tr>
      <w:tr w:rsidR="00EA263E" w:rsidRPr="0075135B" w14:paraId="67CAFBB4" w14:textId="77777777" w:rsidTr="00C67E1F">
        <w:trPr>
          <w:trHeight w:val="567"/>
        </w:trPr>
        <w:tc>
          <w:tcPr>
            <w:tcW w:w="1696" w:type="dxa"/>
            <w:tcBorders>
              <w:left w:val="nil"/>
              <w:bottom w:val="nil"/>
              <w:right w:val="nil"/>
            </w:tcBorders>
          </w:tcPr>
          <w:p w14:paraId="6E8104BD" w14:textId="77777777" w:rsidR="00EA263E" w:rsidRPr="0075135B" w:rsidRDefault="00EA263E" w:rsidP="00EA263E">
            <w:pPr>
              <w:ind w:left="340" w:hanging="340"/>
              <w:rPr>
                <w:sz w:val="20"/>
              </w:rPr>
            </w:pPr>
          </w:p>
        </w:tc>
        <w:tc>
          <w:tcPr>
            <w:tcW w:w="1701" w:type="dxa"/>
            <w:tcBorders>
              <w:left w:val="nil"/>
              <w:bottom w:val="nil"/>
            </w:tcBorders>
          </w:tcPr>
          <w:p w14:paraId="669FC1B1" w14:textId="77777777" w:rsidR="00EA263E" w:rsidRPr="0075135B" w:rsidRDefault="00EA263E" w:rsidP="00EA263E">
            <w:pPr>
              <w:ind w:left="340" w:hanging="340"/>
              <w:rPr>
                <w:sz w:val="20"/>
              </w:rPr>
            </w:pPr>
          </w:p>
        </w:tc>
        <w:tc>
          <w:tcPr>
            <w:tcW w:w="1843" w:type="dxa"/>
            <w:vAlign w:val="center"/>
          </w:tcPr>
          <w:p w14:paraId="19D68708" w14:textId="71745A2A" w:rsidR="00EA263E" w:rsidRPr="0075135B" w:rsidRDefault="00EA263E" w:rsidP="00EA263E">
            <w:pPr>
              <w:pStyle w:val="Ptabletext"/>
            </w:pPr>
            <w:r w:rsidRPr="00317CCA">
              <w:t>Σ</w:t>
            </w:r>
            <w:r w:rsidRPr="000935D7">
              <w:rPr>
                <w:rStyle w:val="Cmathsexpressions"/>
                <w:i/>
                <w:iCs/>
              </w:rPr>
              <w:t>f</w:t>
            </w:r>
            <w:r w:rsidRPr="00317CCA">
              <w:t xml:space="preserve"> = 90</w:t>
            </w:r>
          </w:p>
        </w:tc>
        <w:tc>
          <w:tcPr>
            <w:tcW w:w="1843" w:type="dxa"/>
            <w:vAlign w:val="center"/>
          </w:tcPr>
          <w:p w14:paraId="56070EAE" w14:textId="6EECEB2A" w:rsidR="00EA263E" w:rsidRPr="0075135B" w:rsidRDefault="00EA263E" w:rsidP="00EA263E">
            <w:pPr>
              <w:pStyle w:val="Ptabletext"/>
            </w:pPr>
            <w:r w:rsidRPr="00317CCA">
              <w:t>Σ</w:t>
            </w:r>
            <w:r w:rsidRPr="000935D7">
              <w:rPr>
                <w:rStyle w:val="Cmathsexpressions"/>
                <w:i/>
                <w:iCs/>
              </w:rPr>
              <w:t>fx</w:t>
            </w:r>
            <w:r w:rsidRPr="00317CCA">
              <w:t xml:space="preserve"> = 4055</w:t>
            </w:r>
          </w:p>
        </w:tc>
      </w:tr>
    </w:tbl>
    <w:p w14:paraId="71272811" w14:textId="77777777" w:rsidR="00D42D3F" w:rsidRPr="0075135B" w:rsidRDefault="00D42D3F" w:rsidP="000935D7">
      <w:pPr>
        <w:pStyle w:val="Pquestiontextmainstem"/>
      </w:pPr>
    </w:p>
    <w:p w14:paraId="063901CD" w14:textId="79B5DBF0" w:rsidR="00D42D3F" w:rsidRPr="002609C8" w:rsidRDefault="00D42D3F" w:rsidP="002609C8">
      <w:pPr>
        <w:pStyle w:val="Pquestiontextpartsa"/>
        <w:rPr>
          <w:rStyle w:val="Cquestionpartlabelbold"/>
        </w:rPr>
      </w:pPr>
      <w:r w:rsidRPr="002609C8">
        <w:rPr>
          <w:rStyle w:val="Cquestionpartlabelbold"/>
        </w:rPr>
        <w:t>(b)</w:t>
      </w:r>
      <w:r w:rsidR="00CE0BB9" w:rsidRPr="00CE0BB9">
        <w:tab/>
      </w:r>
      <w:r w:rsidRPr="0075135B">
        <w:t>Horizontal axis: 25, 30, 35, 40, 45, 50, 55, 60</w:t>
      </w:r>
      <w:r w:rsidRPr="002609C8">
        <w:rPr>
          <w:rStyle w:val="Cquestionpartlabelbold"/>
        </w:rPr>
        <w:t xml:space="preserve"> </w:t>
      </w:r>
    </w:p>
    <w:p w14:paraId="3F3DAC5C" w14:textId="4E7BE654" w:rsidR="00EA263E" w:rsidRPr="00317CCA" w:rsidRDefault="00D42D3F" w:rsidP="00123059">
      <w:pPr>
        <w:pStyle w:val="Pquestiontextpartsai"/>
      </w:pPr>
      <w:r w:rsidRPr="002609C8">
        <w:rPr>
          <w:rStyle w:val="Cquestionpartlabelbold"/>
        </w:rPr>
        <w:t>(c)</w:t>
      </w:r>
      <w:r w:rsidR="00CE0BB9" w:rsidRPr="00CE0BB9">
        <w:tab/>
      </w:r>
      <w:r w:rsidRPr="002609C8">
        <w:rPr>
          <w:rStyle w:val="Cquestionpartlabelbold"/>
        </w:rPr>
        <w:t>(i)</w:t>
      </w:r>
      <w:r w:rsidR="00CE0BB9" w:rsidRPr="00CE0BB9">
        <w:tab/>
      </w:r>
      <w:r w:rsidR="00DA010B">
        <w:t>e</w:t>
      </w:r>
      <w:r w:rsidRPr="0075135B">
        <w:t xml:space="preserve">stimated mean = </w:t>
      </w:r>
      <w:r w:rsidR="00EA263E" w:rsidRPr="00EA263E">
        <w:rPr>
          <w:position w:val="-28"/>
        </w:rPr>
        <w:object w:dxaOrig="440" w:dyaOrig="660" w14:anchorId="2AD55EF7">
          <v:shape id="_x0000_i1053" type="#_x0000_t75" style="width:21.75pt;height:33pt" o:ole="">
            <v:imagedata r:id="rId62" o:title=""/>
          </v:shape>
          <o:OLEObject Type="Embed" ProgID="Equation.DSMT4" ShapeID="_x0000_i1053" DrawAspect="Content" ObjectID="_1539001871" r:id="rId63"/>
        </w:object>
      </w:r>
      <w:r w:rsidRPr="002609C8">
        <w:t xml:space="preserve"> </w:t>
      </w:r>
      <w:r w:rsidRPr="0075135B">
        <w:t xml:space="preserve">= </w:t>
      </w:r>
      <w:r w:rsidR="00EA263E" w:rsidRPr="00317CCA">
        <w:rPr>
          <w:position w:val="-28"/>
        </w:rPr>
        <w:object w:dxaOrig="440" w:dyaOrig="660" w14:anchorId="5A2C67CF">
          <v:shape id="_x0000_i1054" type="#_x0000_t75" style="width:21.75pt;height:33pt" o:ole="">
            <v:imagedata r:id="rId64" o:title=""/>
          </v:shape>
          <o:OLEObject Type="Embed" ProgID="Equation.3" ShapeID="_x0000_i1054" DrawAspect="Content" ObjectID="_1539001872" r:id="rId65"/>
        </w:object>
      </w:r>
      <w:r w:rsidR="00EA263E" w:rsidRPr="00317CCA">
        <w:t xml:space="preserve">= </w:t>
      </w:r>
      <w:r w:rsidR="00EA263E" w:rsidRPr="00317CCA">
        <w:rPr>
          <w:position w:val="-24"/>
        </w:rPr>
        <w:object w:dxaOrig="580" w:dyaOrig="620" w14:anchorId="74975559">
          <v:shape id="_x0000_i1055" type="#_x0000_t75" style="width:29.25pt;height:30.75pt" o:ole="">
            <v:imagedata r:id="rId66" o:title=""/>
          </v:shape>
          <o:OLEObject Type="Embed" ProgID="Equation.DSMT4" ShapeID="_x0000_i1055" DrawAspect="Content" ObjectID="_1539001873" r:id="rId67"/>
        </w:object>
      </w:r>
      <w:r w:rsidR="00EA263E" w:rsidRPr="00317CCA">
        <w:t>= 45.1 (1 d.p.)</w:t>
      </w:r>
    </w:p>
    <w:p w14:paraId="3C0A1958" w14:textId="06FFDC91" w:rsidR="00EA263E" w:rsidRPr="00317CCA" w:rsidRDefault="00EA263E" w:rsidP="00123059">
      <w:pPr>
        <w:pStyle w:val="Pquestiontextpartsi"/>
      </w:pPr>
      <w:r w:rsidRPr="000935D7">
        <w:rPr>
          <w:rStyle w:val="Cquestionpartlabelbold"/>
        </w:rPr>
        <w:t>(ii)</w:t>
      </w:r>
      <w:r w:rsidR="00CE0BB9" w:rsidRPr="00CE0BB9">
        <w:tab/>
      </w:r>
      <w:r w:rsidR="00C13D63">
        <w:t>m</w:t>
      </w:r>
      <w:r w:rsidRPr="00317CCA">
        <w:t xml:space="preserve">odal class interval: </w:t>
      </w:r>
      <w:r w:rsidRPr="00123059">
        <w:rPr>
          <w:rStyle w:val="Cmathsexpressions"/>
          <w:i/>
          <w:iCs/>
        </w:rPr>
        <w:t>f</w:t>
      </w:r>
      <w:r w:rsidRPr="00317CCA">
        <w:t xml:space="preserve"> = 19 ↔ 50–&lt;55</w:t>
      </w:r>
    </w:p>
    <w:p w14:paraId="6A7B093A" w14:textId="59BE991D" w:rsidR="00EA263E" w:rsidRPr="00317CCA" w:rsidRDefault="00EA263E" w:rsidP="00123059">
      <w:pPr>
        <w:pStyle w:val="Pquestiontextpartsi"/>
      </w:pPr>
      <w:r w:rsidRPr="000935D7">
        <w:rPr>
          <w:rStyle w:val="Cquestionpartlabelbold"/>
        </w:rPr>
        <w:t>(iii)</w:t>
      </w:r>
      <w:r w:rsidR="00CE0BB9" w:rsidRPr="00CE0BB9">
        <w:tab/>
      </w:r>
      <w:r w:rsidRPr="00317CCA">
        <w:t>Both the 45th and 46th values are in the 45–&lt;50 class interval.</w:t>
      </w:r>
    </w:p>
    <w:p w14:paraId="0D1DE21F" w14:textId="02400900" w:rsidR="00EA263E" w:rsidRPr="00317CCA" w:rsidRDefault="00D50836" w:rsidP="00123059">
      <w:pPr>
        <w:pStyle w:val="Pquestiontextpartsi"/>
      </w:pPr>
      <w:r>
        <w:tab/>
      </w:r>
      <w:r w:rsidR="00EA263E" w:rsidRPr="00317CCA">
        <w:t>Median class interval is 45–&lt;50</w:t>
      </w:r>
    </w:p>
    <w:p w14:paraId="08D83FF0" w14:textId="62C5352E" w:rsidR="00E8096B" w:rsidRDefault="00D42D3F" w:rsidP="00E8096B">
      <w:pPr>
        <w:pStyle w:val="Pquestionheadingsx"/>
      </w:pPr>
      <w:r>
        <w:t>Question 2</w:t>
      </w:r>
      <w:r w:rsidR="00522753">
        <w:t>2</w:t>
      </w:r>
      <w:r w:rsidR="00CE0BB9" w:rsidRPr="00CE0BB9">
        <w:tab/>
      </w:r>
      <w:r>
        <w:rPr>
          <w:rStyle w:val="Cmarkslabel"/>
        </w:rPr>
        <w:t>10</w:t>
      </w:r>
      <w:r w:rsidRPr="001B433F">
        <w:rPr>
          <w:rStyle w:val="Cmarkslabel"/>
        </w:rPr>
        <w:t xml:space="preserve"> marks</w:t>
      </w:r>
      <w:r w:rsidR="00CE0BB9" w:rsidRPr="00CE0BB9">
        <w:tab/>
      </w:r>
      <w:r>
        <w:t>[9.1]</w:t>
      </w:r>
    </w:p>
    <w:p w14:paraId="0764498F" w14:textId="69785CF1" w:rsidR="00EA263E" w:rsidRPr="000935D7" w:rsidRDefault="002609C8" w:rsidP="00123059">
      <w:pPr>
        <w:pStyle w:val="Pquestiontextpartsai"/>
      </w:pPr>
      <w:r w:rsidRPr="009A0754">
        <w:rPr>
          <w:rStyle w:val="Cquestionpartlabelbold"/>
        </w:rPr>
        <w:t>(a)</w:t>
      </w:r>
      <w:r w:rsidR="00CE0BB9" w:rsidRPr="00CE0BB9">
        <w:tab/>
      </w:r>
      <w:r w:rsidRPr="009A0754">
        <w:rPr>
          <w:rStyle w:val="Cquestionpartlabelbold"/>
        </w:rPr>
        <w:t>(i)</w:t>
      </w:r>
      <w:r w:rsidR="00CE0BB9" w:rsidRPr="00CE0BB9">
        <w:tab/>
      </w:r>
      <w:r w:rsidR="00EA263E" w:rsidRPr="000935D7">
        <w:t xml:space="preserve">Set A: 2, 4, 9, 11, 4, 6, 2, 6, 2, 3. Mean = </w:t>
      </w:r>
      <w:r w:rsidR="00EA263E" w:rsidRPr="005571EA">
        <w:rPr>
          <w:position w:val="-24"/>
          <w:sz w:val="20"/>
        </w:rPr>
        <w:object w:dxaOrig="360" w:dyaOrig="620" w14:anchorId="579E59D1">
          <v:shape id="_x0000_i1056" type="#_x0000_t75" style="width:18pt;height:30.75pt" o:ole="">
            <v:imagedata r:id="rId68" o:title=""/>
          </v:shape>
          <o:OLEObject Type="Embed" ProgID="Equation.3" ShapeID="_x0000_i1056" DrawAspect="Content" ObjectID="_1539001874" r:id="rId69"/>
        </w:object>
      </w:r>
      <w:r w:rsidR="00EA263E" w:rsidRPr="000935D7">
        <w:t xml:space="preserve"> = 4.9 letters per word</w:t>
      </w:r>
      <w:r w:rsidR="00123059" w:rsidRPr="000935D7">
        <w:br/>
      </w:r>
      <w:r w:rsidR="00EA263E" w:rsidRPr="000935D7">
        <w:t xml:space="preserve">Set B: 3, 6, 10, 5, 2, 3, 4, 3, 4, 3. Mean = </w:t>
      </w:r>
      <w:r w:rsidR="00EA263E" w:rsidRPr="005571EA">
        <w:rPr>
          <w:position w:val="-24"/>
          <w:sz w:val="20"/>
        </w:rPr>
        <w:object w:dxaOrig="340" w:dyaOrig="620" w14:anchorId="70E87AC5">
          <v:shape id="_x0000_i1057" type="#_x0000_t75" style="width:17.25pt;height:30.75pt" o:ole="">
            <v:imagedata r:id="rId70" o:title=""/>
          </v:shape>
          <o:OLEObject Type="Embed" ProgID="Equation.3" ShapeID="_x0000_i1057" DrawAspect="Content" ObjectID="_1539001875" r:id="rId71"/>
        </w:object>
      </w:r>
      <w:r w:rsidR="00EA263E" w:rsidRPr="000935D7">
        <w:t xml:space="preserve"> = 4.3 letters per word</w:t>
      </w:r>
      <w:r w:rsidR="00123059" w:rsidRPr="000935D7">
        <w:br/>
      </w:r>
      <w:r w:rsidR="00EA263E" w:rsidRPr="000935D7">
        <w:t xml:space="preserve">Set C: 2, 4, 11, 6, 2, 4, 2, 4, 3, 2. Mean = </w:t>
      </w:r>
      <w:r w:rsidR="00EA263E" w:rsidRPr="005571EA">
        <w:rPr>
          <w:position w:val="-24"/>
          <w:sz w:val="20"/>
        </w:rPr>
        <w:object w:dxaOrig="360" w:dyaOrig="620" w14:anchorId="21BABB39">
          <v:shape id="_x0000_i1058" type="#_x0000_t75" style="width:18pt;height:30.75pt" o:ole="">
            <v:imagedata r:id="rId72" o:title=""/>
          </v:shape>
          <o:OLEObject Type="Embed" ProgID="Equation.3" ShapeID="_x0000_i1058" DrawAspect="Content" ObjectID="_1539001876" r:id="rId73"/>
        </w:object>
      </w:r>
      <w:r w:rsidR="00EA263E" w:rsidRPr="000935D7">
        <w:t xml:space="preserve"> = 4 letters per word</w:t>
      </w:r>
      <w:r w:rsidR="00123059" w:rsidRPr="000935D7">
        <w:br/>
      </w:r>
      <w:r w:rsidR="00EA263E" w:rsidRPr="000935D7">
        <w:t xml:space="preserve">Set D: 2, 4, 3, 3, 4, 2, 7, 3, 4, 3. Mean = </w:t>
      </w:r>
      <w:r w:rsidR="00EA263E" w:rsidRPr="005571EA">
        <w:rPr>
          <w:position w:val="-24"/>
          <w:sz w:val="20"/>
        </w:rPr>
        <w:object w:dxaOrig="340" w:dyaOrig="620" w14:anchorId="13AD43AA">
          <v:shape id="_x0000_i1059" type="#_x0000_t75" style="width:17.25pt;height:30.75pt" o:ole="">
            <v:imagedata r:id="rId74" o:title=""/>
          </v:shape>
          <o:OLEObject Type="Embed" ProgID="Equation.3" ShapeID="_x0000_i1059" DrawAspect="Content" ObjectID="_1539001877" r:id="rId75"/>
        </w:object>
      </w:r>
      <w:r w:rsidR="00EA263E" w:rsidRPr="000935D7">
        <w:t xml:space="preserve"> = 3.5 letters per word</w:t>
      </w:r>
      <w:r w:rsidR="00123059" w:rsidRPr="000935D7">
        <w:br/>
      </w:r>
      <w:r w:rsidR="00EA263E" w:rsidRPr="000935D7">
        <w:t xml:space="preserve">Set E: 4, 5, 2, 6, 3, 3, 2, 2, 9, 2. Mean = </w:t>
      </w:r>
      <w:r w:rsidR="00EA263E" w:rsidRPr="005571EA">
        <w:rPr>
          <w:position w:val="-24"/>
          <w:sz w:val="20"/>
        </w:rPr>
        <w:object w:dxaOrig="340" w:dyaOrig="620" w14:anchorId="79098EF2">
          <v:shape id="_x0000_i1060" type="#_x0000_t75" style="width:17.25pt;height:30.75pt" o:ole="">
            <v:imagedata r:id="rId76" o:title=""/>
          </v:shape>
          <o:OLEObject Type="Embed" ProgID="Equation.3" ShapeID="_x0000_i1060" DrawAspect="Content" ObjectID="_1539001878" r:id="rId77"/>
        </w:object>
      </w:r>
      <w:r w:rsidR="00EA263E" w:rsidRPr="000935D7">
        <w:t xml:space="preserve"> = 3.8 letters per word</w:t>
      </w:r>
      <w:r w:rsidR="00123059" w:rsidRPr="000935D7">
        <w:br/>
      </w:r>
      <w:r w:rsidR="00EA263E" w:rsidRPr="000935D7">
        <w:t xml:space="preserve">Set F: 2, 4, 3, 3, 2, 4, 4, 1, 3, 7. Mean = </w:t>
      </w:r>
      <w:r w:rsidR="00EA263E" w:rsidRPr="005571EA">
        <w:rPr>
          <w:position w:val="-24"/>
          <w:sz w:val="20"/>
        </w:rPr>
        <w:object w:dxaOrig="340" w:dyaOrig="620" w14:anchorId="7EBDD0F9">
          <v:shape id="_x0000_i1061" type="#_x0000_t75" style="width:17.25pt;height:30.75pt" o:ole="">
            <v:imagedata r:id="rId78" o:title=""/>
          </v:shape>
          <o:OLEObject Type="Embed" ProgID="Equation.3" ShapeID="_x0000_i1061" DrawAspect="Content" ObjectID="_1539001879" r:id="rId79"/>
        </w:object>
      </w:r>
      <w:r w:rsidR="00EA263E" w:rsidRPr="000935D7">
        <w:t xml:space="preserve"> = 3.3 letters per word</w:t>
      </w:r>
    </w:p>
    <w:p w14:paraId="01E4CF84" w14:textId="10E49A87" w:rsidR="002609C8" w:rsidRPr="000935D7" w:rsidRDefault="00EA263E" w:rsidP="00D50836">
      <w:pPr>
        <w:pStyle w:val="Pquestiontextpartsi"/>
        <w:keepNext/>
        <w:keepLines/>
      </w:pPr>
      <w:r w:rsidRPr="00123059">
        <w:rPr>
          <w:rStyle w:val="Cquestionpartlabelbold"/>
        </w:rPr>
        <w:lastRenderedPageBreak/>
        <w:t>(ii)</w:t>
      </w:r>
      <w:r w:rsidR="00C13D63">
        <w:rPr>
          <w:rStyle w:val="Cquestionpartlabelbold"/>
        </w:rPr>
        <w:tab/>
      </w:r>
      <w:r w:rsidR="00123059" w:rsidRPr="000935D7">
        <w:t>Se</w:t>
      </w:r>
      <w:r w:rsidRPr="000935D7">
        <w:t xml:space="preserve">t A: Proportion with an ‘i’ = </w:t>
      </w:r>
      <w:r w:rsidRPr="005571EA">
        <w:rPr>
          <w:position w:val="-24"/>
          <w:sz w:val="20"/>
        </w:rPr>
        <w:object w:dxaOrig="320" w:dyaOrig="620" w14:anchorId="5306D26C">
          <v:shape id="_x0000_i1062" type="#_x0000_t75" style="width:15.75pt;height:30.75pt" o:ole="">
            <v:imagedata r:id="rId80" o:title=""/>
          </v:shape>
          <o:OLEObject Type="Embed" ProgID="Equation.3" ShapeID="_x0000_i1062" DrawAspect="Content" ObjectID="_1539001880" r:id="rId81"/>
        </w:object>
      </w:r>
      <w:r w:rsidRPr="000935D7">
        <w:t xml:space="preserve"> = 0.2</w:t>
      </w:r>
      <w:r w:rsidR="00123059" w:rsidRPr="000935D7">
        <w:br/>
      </w:r>
      <w:r w:rsidRPr="000935D7">
        <w:t xml:space="preserve">Set B: Proportion with an ‘i’= </w:t>
      </w:r>
      <w:r w:rsidRPr="005571EA">
        <w:rPr>
          <w:position w:val="-24"/>
          <w:sz w:val="20"/>
        </w:rPr>
        <w:object w:dxaOrig="320" w:dyaOrig="620" w14:anchorId="47C35DB7">
          <v:shape id="_x0000_i1063" type="#_x0000_t75" style="width:15.75pt;height:30.75pt" o:ole="">
            <v:imagedata r:id="rId82" o:title=""/>
          </v:shape>
          <o:OLEObject Type="Embed" ProgID="Equation.3" ShapeID="_x0000_i1063" DrawAspect="Content" ObjectID="_1539001881" r:id="rId83"/>
        </w:object>
      </w:r>
      <w:r w:rsidRPr="000935D7">
        <w:t xml:space="preserve"> = 0.3</w:t>
      </w:r>
      <w:r w:rsidR="00123059" w:rsidRPr="000935D7">
        <w:br/>
      </w:r>
      <w:r w:rsidRPr="000935D7">
        <w:t xml:space="preserve">Set C: Proportion with an ‘i’= </w:t>
      </w:r>
      <w:r w:rsidRPr="005571EA">
        <w:rPr>
          <w:position w:val="-24"/>
          <w:sz w:val="20"/>
        </w:rPr>
        <w:object w:dxaOrig="320" w:dyaOrig="620" w14:anchorId="2CEEFF36">
          <v:shape id="_x0000_i1064" type="#_x0000_t75" style="width:15.75pt;height:30.75pt" o:ole="">
            <v:imagedata r:id="rId84" o:title=""/>
          </v:shape>
          <o:OLEObject Type="Embed" ProgID="Equation.3" ShapeID="_x0000_i1064" DrawAspect="Content" ObjectID="_1539001882" r:id="rId85"/>
        </w:object>
      </w:r>
      <w:r w:rsidRPr="000935D7">
        <w:t xml:space="preserve"> = 0.1</w:t>
      </w:r>
      <w:r w:rsidR="00123059" w:rsidRPr="000935D7">
        <w:br/>
      </w:r>
      <w:r w:rsidRPr="000935D7">
        <w:t xml:space="preserve">Set D: Proportion with an ‘i’= </w:t>
      </w:r>
      <w:r w:rsidRPr="005571EA">
        <w:rPr>
          <w:position w:val="-24"/>
          <w:sz w:val="20"/>
        </w:rPr>
        <w:object w:dxaOrig="320" w:dyaOrig="620" w14:anchorId="67C18A44">
          <v:shape id="_x0000_i1065" type="#_x0000_t75" style="width:15.75pt;height:30.75pt" o:ole="">
            <v:imagedata r:id="rId80" o:title=""/>
          </v:shape>
          <o:OLEObject Type="Embed" ProgID="Equation.3" ShapeID="_x0000_i1065" DrawAspect="Content" ObjectID="_1539001883" r:id="rId86"/>
        </w:object>
      </w:r>
      <w:r w:rsidRPr="000935D7">
        <w:t xml:space="preserve"> = 0.2</w:t>
      </w:r>
      <w:r w:rsidR="00123059" w:rsidRPr="000935D7">
        <w:br/>
      </w:r>
      <w:r w:rsidRPr="000935D7">
        <w:t xml:space="preserve">Set E: Proportion with an ‘i’= </w:t>
      </w:r>
      <w:r w:rsidRPr="005571EA">
        <w:rPr>
          <w:position w:val="-24"/>
          <w:sz w:val="20"/>
        </w:rPr>
        <w:object w:dxaOrig="320" w:dyaOrig="620" w14:anchorId="06E22FC5">
          <v:shape id="_x0000_i1066" type="#_x0000_t75" style="width:15.75pt;height:30.75pt" o:ole="">
            <v:imagedata r:id="rId80" o:title=""/>
          </v:shape>
          <o:OLEObject Type="Embed" ProgID="Equation.3" ShapeID="_x0000_i1066" DrawAspect="Content" ObjectID="_1539001884" r:id="rId87"/>
        </w:object>
      </w:r>
      <w:r w:rsidRPr="000935D7">
        <w:t xml:space="preserve"> = 0.2</w:t>
      </w:r>
      <w:r w:rsidR="00123059" w:rsidRPr="000935D7">
        <w:br/>
      </w:r>
      <w:r w:rsidRPr="000935D7">
        <w:t xml:space="preserve">Set F: Proportion with an ‘i’= </w:t>
      </w:r>
      <w:r w:rsidRPr="005571EA">
        <w:rPr>
          <w:position w:val="-24"/>
          <w:sz w:val="20"/>
        </w:rPr>
        <w:object w:dxaOrig="320" w:dyaOrig="620" w14:anchorId="2E4F3C9C">
          <v:shape id="_x0000_i1067" type="#_x0000_t75" style="width:15.75pt;height:30.75pt" o:ole="">
            <v:imagedata r:id="rId88" o:title=""/>
          </v:shape>
          <o:OLEObject Type="Embed" ProgID="Equation.3" ShapeID="_x0000_i1067" DrawAspect="Content" ObjectID="_1539001885" r:id="rId89"/>
        </w:object>
      </w:r>
      <w:r w:rsidRPr="000935D7">
        <w:t xml:space="preserve"> = 0</w:t>
      </w:r>
    </w:p>
    <w:p w14:paraId="448DC2D5" w14:textId="18EA2471" w:rsidR="00D42D3F" w:rsidRPr="0075135B" w:rsidRDefault="00D42D3F" w:rsidP="002609C8">
      <w:pPr>
        <w:pStyle w:val="Pquestiontextpartsai"/>
      </w:pPr>
      <w:r w:rsidRPr="009A0754">
        <w:rPr>
          <w:rStyle w:val="Cquestionpartlabelbold"/>
        </w:rPr>
        <w:t>(b)</w:t>
      </w:r>
      <w:r w:rsidR="00CE0BB9" w:rsidRPr="00CE0BB9">
        <w:tab/>
      </w:r>
      <w:r w:rsidRPr="009A0754">
        <w:rPr>
          <w:rStyle w:val="Cquestionpartlabelbold"/>
        </w:rPr>
        <w:t>(i)</w:t>
      </w:r>
      <w:r w:rsidR="00CE0BB9" w:rsidRPr="00CE0BB9">
        <w:tab/>
      </w:r>
      <w:r w:rsidRPr="0075135B">
        <w:t xml:space="preserve">Combined set A with B: Mean = </w:t>
      </w:r>
      <w:r w:rsidR="00EA263E" w:rsidRPr="00317CCA">
        <w:rPr>
          <w:position w:val="-24"/>
          <w:sz w:val="20"/>
        </w:rPr>
        <w:object w:dxaOrig="360" w:dyaOrig="620" w14:anchorId="5F54D82C">
          <v:shape id="_x0000_i1068" type="#_x0000_t75" style="width:18pt;height:30.75pt" o:ole="">
            <v:imagedata r:id="rId90" o:title=""/>
          </v:shape>
          <o:OLEObject Type="Embed" ProgID="Equation.3" ShapeID="_x0000_i1068" DrawAspect="Content" ObjectID="_1539001886" r:id="rId91"/>
        </w:object>
      </w:r>
      <w:r w:rsidR="00EA263E" w:rsidRPr="000935D7">
        <w:t xml:space="preserve"> = 4.6 </w:t>
      </w:r>
      <w:r w:rsidRPr="0075135B">
        <w:t xml:space="preserve"> letters per word</w:t>
      </w:r>
      <w:r w:rsidR="009A0754">
        <w:br/>
      </w:r>
      <w:r w:rsidRPr="0075135B">
        <w:t xml:space="preserve">Combined set C with D: Mean = </w:t>
      </w:r>
      <w:r w:rsidR="00EA263E" w:rsidRPr="00317CCA">
        <w:rPr>
          <w:position w:val="-24"/>
          <w:sz w:val="20"/>
        </w:rPr>
        <w:object w:dxaOrig="360" w:dyaOrig="620" w14:anchorId="65A338DD">
          <v:shape id="_x0000_i1069" type="#_x0000_t75" style="width:18pt;height:30.75pt" o:ole="">
            <v:imagedata r:id="rId92" o:title=""/>
          </v:shape>
          <o:OLEObject Type="Embed" ProgID="Equation.3" ShapeID="_x0000_i1069" DrawAspect="Content" ObjectID="_1539001887" r:id="rId93"/>
        </w:object>
      </w:r>
      <w:r w:rsidR="00EA263E" w:rsidRPr="000935D7">
        <w:t xml:space="preserve"> = 3.75</w:t>
      </w:r>
      <w:r w:rsidRPr="0075135B">
        <w:t xml:space="preserve"> letters per word</w:t>
      </w:r>
      <w:r w:rsidR="009A0754">
        <w:br/>
      </w:r>
      <w:r w:rsidRPr="0075135B">
        <w:t xml:space="preserve">Combined set E with F: Mean = </w:t>
      </w:r>
      <w:r w:rsidR="00EA263E" w:rsidRPr="00317CCA">
        <w:rPr>
          <w:position w:val="-24"/>
          <w:sz w:val="20"/>
        </w:rPr>
        <w:object w:dxaOrig="360" w:dyaOrig="620" w14:anchorId="6B4C656B">
          <v:shape id="_x0000_i1070" type="#_x0000_t75" style="width:18pt;height:30.75pt" o:ole="">
            <v:imagedata r:id="rId94" o:title=""/>
          </v:shape>
          <o:OLEObject Type="Embed" ProgID="Equation.3" ShapeID="_x0000_i1070" DrawAspect="Content" ObjectID="_1539001888" r:id="rId95"/>
        </w:object>
      </w:r>
      <w:r w:rsidR="00EA263E" w:rsidRPr="000935D7">
        <w:t xml:space="preserve"> = 3.55</w:t>
      </w:r>
      <w:r w:rsidRPr="0075135B">
        <w:t xml:space="preserve"> letters per word</w:t>
      </w:r>
    </w:p>
    <w:p w14:paraId="14248569" w14:textId="26AE0470" w:rsidR="00D42D3F" w:rsidRPr="0075135B" w:rsidRDefault="00D42D3F" w:rsidP="002609C8">
      <w:pPr>
        <w:pStyle w:val="Pquestiontextpartsi"/>
      </w:pPr>
      <w:r w:rsidRPr="009A0754">
        <w:rPr>
          <w:rStyle w:val="Cquestionpartlabelbold"/>
        </w:rPr>
        <w:t>(ii)</w:t>
      </w:r>
      <w:r w:rsidR="00CE0BB9" w:rsidRPr="00CE0BB9">
        <w:tab/>
      </w:r>
      <w:r w:rsidRPr="0075135B">
        <w:t xml:space="preserve">Combined set A with B: Proportion </w:t>
      </w:r>
      <w:r w:rsidR="00EA263E" w:rsidRPr="000935D7">
        <w:t>with an ‘i’</w:t>
      </w:r>
      <w:r w:rsidRPr="0075135B">
        <w:t xml:space="preserve"> = </w:t>
      </w:r>
      <w:r w:rsidRPr="0075135B">
        <w:rPr>
          <w:position w:val="-24"/>
        </w:rPr>
        <w:object w:dxaOrig="360" w:dyaOrig="620" w14:anchorId="0139A687">
          <v:shape id="_x0000_i1071" type="#_x0000_t75" style="width:18pt;height:30.75pt" o:ole="">
            <v:imagedata r:id="rId96" o:title=""/>
          </v:shape>
          <o:OLEObject Type="Embed" ProgID="Equation.3" ShapeID="_x0000_i1071" DrawAspect="Content" ObjectID="_1539001889" r:id="rId97"/>
        </w:object>
      </w:r>
      <w:r w:rsidRPr="0075135B">
        <w:t xml:space="preserve"> = 0.25</w:t>
      </w:r>
      <w:r w:rsidR="009A0754">
        <w:br/>
      </w:r>
      <w:r w:rsidRPr="0075135B">
        <w:t xml:space="preserve">Combined set C with D: Proportion </w:t>
      </w:r>
      <w:r w:rsidR="00EA263E" w:rsidRPr="000935D7">
        <w:t xml:space="preserve">with an ‘i’ </w:t>
      </w:r>
      <w:r w:rsidRPr="0075135B">
        <w:t xml:space="preserve">= </w:t>
      </w:r>
      <w:r w:rsidRPr="0075135B">
        <w:rPr>
          <w:position w:val="-24"/>
        </w:rPr>
        <w:object w:dxaOrig="360" w:dyaOrig="620" w14:anchorId="1BB64823">
          <v:shape id="_x0000_i1072" type="#_x0000_t75" style="width:18pt;height:30.75pt" o:ole="">
            <v:imagedata r:id="rId98" o:title=""/>
          </v:shape>
          <o:OLEObject Type="Embed" ProgID="Equation.3" ShapeID="_x0000_i1072" DrawAspect="Content" ObjectID="_1539001890" r:id="rId99"/>
        </w:object>
      </w:r>
      <w:r w:rsidRPr="0075135B">
        <w:t xml:space="preserve"> = 0.2</w:t>
      </w:r>
      <w:r w:rsidR="009A0754">
        <w:br/>
      </w:r>
      <w:r w:rsidRPr="0075135B">
        <w:t xml:space="preserve">Combined set E with F: Proportion </w:t>
      </w:r>
      <w:r w:rsidR="00EA263E" w:rsidRPr="000935D7">
        <w:t xml:space="preserve">with an ‘i’ </w:t>
      </w:r>
      <w:r w:rsidRPr="0075135B">
        <w:t xml:space="preserve">= </w:t>
      </w:r>
      <w:r w:rsidRPr="0075135B">
        <w:rPr>
          <w:position w:val="-24"/>
        </w:rPr>
        <w:object w:dxaOrig="360" w:dyaOrig="620" w14:anchorId="3AFA17F2">
          <v:shape id="_x0000_i1073" type="#_x0000_t75" style="width:18pt;height:30.75pt" o:ole="">
            <v:imagedata r:id="rId100" o:title=""/>
          </v:shape>
          <o:OLEObject Type="Embed" ProgID="Equation.3" ShapeID="_x0000_i1073" DrawAspect="Content" ObjectID="_1539001891" r:id="rId101"/>
        </w:object>
      </w:r>
      <w:r w:rsidRPr="0075135B">
        <w:t xml:space="preserve"> = 0.4</w:t>
      </w:r>
    </w:p>
    <w:p w14:paraId="1E7C0728" w14:textId="7273EF02" w:rsidR="00D42D3F" w:rsidRPr="00123059" w:rsidRDefault="00D42D3F" w:rsidP="000935D7">
      <w:pPr>
        <w:pStyle w:val="Pquestiontextpartsa"/>
      </w:pPr>
      <w:r w:rsidRPr="002609C8">
        <w:rPr>
          <w:rStyle w:val="Cquestionpartlabelbold"/>
        </w:rPr>
        <w:t>(c)</w:t>
      </w:r>
      <w:r w:rsidR="00CE0BB9" w:rsidRPr="00CE0BB9">
        <w:tab/>
      </w:r>
      <w:r w:rsidRPr="0075135B">
        <w:t>Sample size 10:</w:t>
      </w:r>
      <w:r w:rsidR="009A0754">
        <w:br/>
      </w:r>
      <w:r w:rsidR="00EA263E" w:rsidRPr="00317CCA">
        <w:t>Range of means: 4.9 – 3.3 = 1.6 letters per word</w:t>
      </w:r>
      <w:r w:rsidR="000935D7">
        <w:br/>
      </w:r>
      <w:r w:rsidR="00EA263E" w:rsidRPr="00317CCA">
        <w:t xml:space="preserve">Range of proportion </w:t>
      </w:r>
      <w:r w:rsidR="00C13D63">
        <w:t>with</w:t>
      </w:r>
      <w:r w:rsidR="00EA263E" w:rsidRPr="00317CCA">
        <w:t xml:space="preserve"> ‘</w:t>
      </w:r>
      <w:r w:rsidR="00C13D63">
        <w:t>i</w:t>
      </w:r>
      <w:r w:rsidR="00EA263E" w:rsidRPr="00317CCA">
        <w:t>’: 0.3 – 0 = 0.3</w:t>
      </w:r>
      <w:r w:rsidR="000935D7">
        <w:br/>
      </w:r>
      <w:r w:rsidR="00EA263E" w:rsidRPr="00317CCA">
        <w:t>Sample size 20:</w:t>
      </w:r>
      <w:r w:rsidR="000935D7">
        <w:br/>
      </w:r>
      <w:r w:rsidR="00EA263E" w:rsidRPr="00317CCA">
        <w:t>Range of means: 4.6 – 3.55 = 1.05 letters per word</w:t>
      </w:r>
      <w:r w:rsidR="000935D7">
        <w:br/>
      </w:r>
      <w:r w:rsidR="00EA263E" w:rsidRPr="00317CCA">
        <w:t xml:space="preserve">Range of proportion </w:t>
      </w:r>
      <w:r w:rsidR="00C13D63">
        <w:t>with</w:t>
      </w:r>
      <w:r w:rsidR="00EA263E" w:rsidRPr="00317CCA">
        <w:t xml:space="preserve"> ‘</w:t>
      </w:r>
      <w:r w:rsidR="00C13D63">
        <w:t>i</w:t>
      </w:r>
      <w:r w:rsidR="00EA263E" w:rsidRPr="00317CCA">
        <w:t>’: 0.25 – 0.1 = 0.15</w:t>
      </w:r>
      <w:r w:rsidR="000935D7">
        <w:br/>
      </w:r>
      <w:r w:rsidR="00EA263E" w:rsidRPr="00123059">
        <w:t>Variation of means and proportions both decreased with bigger sample size.</w:t>
      </w:r>
    </w:p>
    <w:p w14:paraId="1063225F" w14:textId="4A854802" w:rsidR="00485318" w:rsidRDefault="00485318" w:rsidP="00485318">
      <w:pPr>
        <w:pStyle w:val="Psectionresults"/>
      </w:pPr>
      <w:r>
        <w:t xml:space="preserve">Extended answer total marks: </w:t>
      </w:r>
      <w:r w:rsidR="0087009F">
        <w:t>1</w:t>
      </w:r>
      <w:r w:rsidR="00DA010B">
        <w:t>8</w:t>
      </w:r>
    </w:p>
    <w:p w14:paraId="462A6230" w14:textId="5CA2BD6D" w:rsidR="00485318" w:rsidRDefault="00485318" w:rsidP="00485318">
      <w:pPr>
        <w:pStyle w:val="Psectionresults"/>
      </w:pPr>
      <w:r>
        <w:t xml:space="preserve">TOTAL test marks:  </w:t>
      </w:r>
      <w:r w:rsidR="0087009F">
        <w:t>6</w:t>
      </w:r>
      <w:r w:rsidR="00D50836">
        <w:t>4</w:t>
      </w:r>
      <w:bookmarkStart w:id="3" w:name="_GoBack"/>
      <w:bookmarkEnd w:id="3"/>
    </w:p>
    <w:sectPr w:rsidR="00485318" w:rsidSect="00357182">
      <w:headerReference w:type="default" r:id="rId102"/>
      <w:footerReference w:type="even" r:id="rId103"/>
      <w:footerReference w:type="default" r:id="rId104"/>
      <w:type w:val="continuous"/>
      <w:pgSz w:w="11906" w:h="16838" w:code="9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A8569E" w14:textId="77777777" w:rsidR="005C3068" w:rsidRDefault="005C3068">
      <w:r>
        <w:separator/>
      </w:r>
    </w:p>
  </w:endnote>
  <w:endnote w:type="continuationSeparator" w:id="0">
    <w:p w14:paraId="18DE5713" w14:textId="77777777" w:rsidR="005C3068" w:rsidRDefault="005C30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F73FF" w14:textId="77777777" w:rsidR="00A144BC" w:rsidRDefault="00A144B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7E467E" w14:textId="0C6F2086" w:rsidR="00A144BC" w:rsidRDefault="00A144B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1C4FFF" w14:textId="53B13653" w:rsidR="00A144BC" w:rsidRDefault="00A144BC" w:rsidP="009148E0">
    <w:pPr>
      <w:pStyle w:val="Pfootertext"/>
    </w:pPr>
    <w:r w:rsidRPr="00B13AAE">
      <w:t>Copyright © 2017 Pearson Australia (a division of Pearson</w:t>
    </w:r>
    <w:r w:rsidR="00D42586">
      <w:t xml:space="preserve"> Australia Group Pty Ltd)</w:t>
    </w:r>
    <w:r w:rsidR="00D42586">
      <w:tab/>
      <w:t xml:space="preserve">Page </w:t>
    </w:r>
    <w:r w:rsidR="00D42586">
      <w:fldChar w:fldCharType="begin"/>
    </w:r>
    <w:r w:rsidR="00D42586">
      <w:instrText xml:space="preserve"> PAGE   \* MERGEFORMAT </w:instrText>
    </w:r>
    <w:r w:rsidR="00D42586">
      <w:fldChar w:fldCharType="separate"/>
    </w:r>
    <w:r w:rsidR="00D50836">
      <w:rPr>
        <w:noProof/>
      </w:rPr>
      <w:t>6</w:t>
    </w:r>
    <w:r w:rsidR="00D42586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F8A72B" w14:textId="77777777" w:rsidR="005C3068" w:rsidRDefault="005C3068">
      <w:r>
        <w:separator/>
      </w:r>
    </w:p>
  </w:footnote>
  <w:footnote w:type="continuationSeparator" w:id="0">
    <w:p w14:paraId="6A9B0C1E" w14:textId="77777777" w:rsidR="005C3068" w:rsidRDefault="005C306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5F90F" w14:textId="59C33F4D" w:rsidR="00A144BC" w:rsidRPr="007F4B0D" w:rsidRDefault="007F4B0D" w:rsidP="007F4B0D">
    <w:pPr>
      <w:pStyle w:val="Pheadertext"/>
    </w:pPr>
    <w:r>
      <w:t>Pearson Mathematics 8    Statistics and probability — Test E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B3CC5"/>
    <w:multiLevelType w:val="hybridMultilevel"/>
    <w:tmpl w:val="D5024A28"/>
    <w:lvl w:ilvl="0" w:tplc="5E7C362E">
      <w:start w:val="1"/>
      <w:numFmt w:val="bulle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0EC2436"/>
    <w:multiLevelType w:val="hybridMultilevel"/>
    <w:tmpl w:val="0FD82B26"/>
    <w:lvl w:ilvl="0" w:tplc="799239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946112"/>
    <w:multiLevelType w:val="hybridMultilevel"/>
    <w:tmpl w:val="512098F8"/>
    <w:lvl w:ilvl="0" w:tplc="A5680FA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8696D"/>
    <w:multiLevelType w:val="hybridMultilevel"/>
    <w:tmpl w:val="7E8A1A9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1321" w:allStyles="1" w:customStyles="0" w:latentStyles="0" w:stylesInUse="0" w:headingStyles="1" w:numberingStyles="0" w:tableStyles="0" w:directFormattingOnRuns="1" w:directFormattingOnParagraphs="1" w:directFormattingOnNumbering="0" w:directFormattingOnTables="0" w:clearFormatting="1" w:top3HeadingStyles="0" w:visibleStyles="0" w:alternateStyleNames="0"/>
  <w:doNotTrackMoves/>
  <w:defaultTabStop w:val="720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7A29"/>
    <w:rsid w:val="00015E51"/>
    <w:rsid w:val="00022375"/>
    <w:rsid w:val="000442A4"/>
    <w:rsid w:val="00071218"/>
    <w:rsid w:val="000935D7"/>
    <w:rsid w:val="000A532D"/>
    <w:rsid w:val="000C6EA3"/>
    <w:rsid w:val="000E67C1"/>
    <w:rsid w:val="00123059"/>
    <w:rsid w:val="001458C7"/>
    <w:rsid w:val="00154F70"/>
    <w:rsid w:val="00171DCE"/>
    <w:rsid w:val="001831C7"/>
    <w:rsid w:val="001848EE"/>
    <w:rsid w:val="00190120"/>
    <w:rsid w:val="001C14FF"/>
    <w:rsid w:val="001F48A2"/>
    <w:rsid w:val="001F78D9"/>
    <w:rsid w:val="00202FAE"/>
    <w:rsid w:val="00210043"/>
    <w:rsid w:val="00215B1C"/>
    <w:rsid w:val="002609C8"/>
    <w:rsid w:val="00263A4A"/>
    <w:rsid w:val="00272F56"/>
    <w:rsid w:val="002B4A0A"/>
    <w:rsid w:val="002F584E"/>
    <w:rsid w:val="00346EE1"/>
    <w:rsid w:val="00353CFD"/>
    <w:rsid w:val="003559E4"/>
    <w:rsid w:val="00355DE0"/>
    <w:rsid w:val="00357182"/>
    <w:rsid w:val="00370B72"/>
    <w:rsid w:val="00372314"/>
    <w:rsid w:val="00385076"/>
    <w:rsid w:val="003B5A48"/>
    <w:rsid w:val="003B7B49"/>
    <w:rsid w:val="003C0BF7"/>
    <w:rsid w:val="003C7CBB"/>
    <w:rsid w:val="003D1778"/>
    <w:rsid w:val="00400B97"/>
    <w:rsid w:val="00412E8C"/>
    <w:rsid w:val="004219F1"/>
    <w:rsid w:val="00427D9A"/>
    <w:rsid w:val="0043135C"/>
    <w:rsid w:val="004415B2"/>
    <w:rsid w:val="004619FC"/>
    <w:rsid w:val="00484FD1"/>
    <w:rsid w:val="00485318"/>
    <w:rsid w:val="00493085"/>
    <w:rsid w:val="004B4A9F"/>
    <w:rsid w:val="004D25EE"/>
    <w:rsid w:val="00502A7B"/>
    <w:rsid w:val="0051151D"/>
    <w:rsid w:val="00522753"/>
    <w:rsid w:val="00551236"/>
    <w:rsid w:val="00555DE6"/>
    <w:rsid w:val="00562F7B"/>
    <w:rsid w:val="005B4197"/>
    <w:rsid w:val="005C3068"/>
    <w:rsid w:val="00612951"/>
    <w:rsid w:val="00613925"/>
    <w:rsid w:val="006549DB"/>
    <w:rsid w:val="006619A5"/>
    <w:rsid w:val="00684AF2"/>
    <w:rsid w:val="006B3CBB"/>
    <w:rsid w:val="006D7A87"/>
    <w:rsid w:val="006E23AF"/>
    <w:rsid w:val="006F02F2"/>
    <w:rsid w:val="00703AEF"/>
    <w:rsid w:val="00717006"/>
    <w:rsid w:val="00724A8F"/>
    <w:rsid w:val="007679F1"/>
    <w:rsid w:val="00772CCA"/>
    <w:rsid w:val="00796FC9"/>
    <w:rsid w:val="007D377D"/>
    <w:rsid w:val="007F4B0D"/>
    <w:rsid w:val="00804EB7"/>
    <w:rsid w:val="00827316"/>
    <w:rsid w:val="00861236"/>
    <w:rsid w:val="0087009F"/>
    <w:rsid w:val="00887664"/>
    <w:rsid w:val="00891E50"/>
    <w:rsid w:val="008C5DDA"/>
    <w:rsid w:val="008F0589"/>
    <w:rsid w:val="008F395C"/>
    <w:rsid w:val="008F67A7"/>
    <w:rsid w:val="009024D8"/>
    <w:rsid w:val="0090609D"/>
    <w:rsid w:val="009148E0"/>
    <w:rsid w:val="0096381C"/>
    <w:rsid w:val="009835A4"/>
    <w:rsid w:val="00992EA1"/>
    <w:rsid w:val="009A0754"/>
    <w:rsid w:val="009B163D"/>
    <w:rsid w:val="009B2307"/>
    <w:rsid w:val="009C3107"/>
    <w:rsid w:val="009E6F32"/>
    <w:rsid w:val="009F1109"/>
    <w:rsid w:val="009F7A29"/>
    <w:rsid w:val="00A06149"/>
    <w:rsid w:val="00A144BC"/>
    <w:rsid w:val="00A20E2A"/>
    <w:rsid w:val="00A267FB"/>
    <w:rsid w:val="00A31FEE"/>
    <w:rsid w:val="00A7439D"/>
    <w:rsid w:val="00A900E3"/>
    <w:rsid w:val="00A926D4"/>
    <w:rsid w:val="00AA369C"/>
    <w:rsid w:val="00AD1B86"/>
    <w:rsid w:val="00AE1859"/>
    <w:rsid w:val="00AF4AFC"/>
    <w:rsid w:val="00B13AAE"/>
    <w:rsid w:val="00B2036D"/>
    <w:rsid w:val="00B40E44"/>
    <w:rsid w:val="00B4119A"/>
    <w:rsid w:val="00B672AA"/>
    <w:rsid w:val="00B77768"/>
    <w:rsid w:val="00B96084"/>
    <w:rsid w:val="00BA3C39"/>
    <w:rsid w:val="00BE318B"/>
    <w:rsid w:val="00BE797A"/>
    <w:rsid w:val="00BF1F0F"/>
    <w:rsid w:val="00C13D63"/>
    <w:rsid w:val="00C148A6"/>
    <w:rsid w:val="00C17389"/>
    <w:rsid w:val="00C25D84"/>
    <w:rsid w:val="00C43684"/>
    <w:rsid w:val="00C67E1F"/>
    <w:rsid w:val="00C828B7"/>
    <w:rsid w:val="00C9057A"/>
    <w:rsid w:val="00C96790"/>
    <w:rsid w:val="00C971E9"/>
    <w:rsid w:val="00CA3CF4"/>
    <w:rsid w:val="00CC31D0"/>
    <w:rsid w:val="00CC68EE"/>
    <w:rsid w:val="00CE0BB9"/>
    <w:rsid w:val="00D274E9"/>
    <w:rsid w:val="00D333D4"/>
    <w:rsid w:val="00D42586"/>
    <w:rsid w:val="00D42D3F"/>
    <w:rsid w:val="00D50836"/>
    <w:rsid w:val="00D53CF1"/>
    <w:rsid w:val="00D85AB7"/>
    <w:rsid w:val="00D978AB"/>
    <w:rsid w:val="00DA010B"/>
    <w:rsid w:val="00E0053E"/>
    <w:rsid w:val="00E0170D"/>
    <w:rsid w:val="00E04508"/>
    <w:rsid w:val="00E26501"/>
    <w:rsid w:val="00E431A2"/>
    <w:rsid w:val="00E43D68"/>
    <w:rsid w:val="00E44E38"/>
    <w:rsid w:val="00E51C25"/>
    <w:rsid w:val="00E52B75"/>
    <w:rsid w:val="00E8096B"/>
    <w:rsid w:val="00EA263E"/>
    <w:rsid w:val="00EA2CD2"/>
    <w:rsid w:val="00EA5337"/>
    <w:rsid w:val="00EC0158"/>
    <w:rsid w:val="00F17308"/>
    <w:rsid w:val="00F34293"/>
    <w:rsid w:val="00F54D9F"/>
    <w:rsid w:val="00FB4181"/>
    <w:rsid w:val="00FE53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799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8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5718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57182"/>
    <w:rPr>
      <w:sz w:val="24"/>
      <w:szCs w:val="24"/>
    </w:rPr>
  </w:style>
  <w:style w:type="paragraph" w:styleId="Footer">
    <w:name w:val="footer"/>
    <w:basedOn w:val="Normal"/>
    <w:link w:val="FooterChar"/>
    <w:rsid w:val="0035718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357182"/>
    <w:rPr>
      <w:sz w:val="24"/>
      <w:szCs w:val="24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rsid w:val="003571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sid w:val="003571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3571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357182"/>
  </w:style>
  <w:style w:type="paragraph" w:styleId="CommentSubject">
    <w:name w:val="annotation subject"/>
    <w:basedOn w:val="CommentText"/>
    <w:next w:val="CommentText"/>
    <w:link w:val="CommentSubjectChar"/>
    <w:rsid w:val="00357182"/>
    <w:rPr>
      <w:b/>
      <w:bCs/>
    </w:rPr>
  </w:style>
  <w:style w:type="character" w:customStyle="1" w:styleId="CommentSubjectChar">
    <w:name w:val="Comment Subject Char"/>
    <w:link w:val="CommentSubject"/>
    <w:rsid w:val="00357182"/>
    <w:rPr>
      <w:b/>
      <w:bCs/>
    </w:rPr>
  </w:style>
  <w:style w:type="paragraph" w:styleId="BalloonText">
    <w:name w:val="Balloon Text"/>
    <w:basedOn w:val="Normal"/>
    <w:link w:val="BalloonTextChar"/>
    <w:rsid w:val="00357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57182"/>
    <w:rPr>
      <w:rFonts w:ascii="Tahoma" w:hAnsi="Tahoma" w:cs="Tahoma"/>
      <w:sz w:val="16"/>
      <w:szCs w:val="16"/>
    </w:rPr>
  </w:style>
  <w:style w:type="character" w:customStyle="1" w:styleId="Cmarkslabel">
    <w:name w:val="C: marks label"/>
    <w:uiPriority w:val="1"/>
    <w:qFormat/>
    <w:rsid w:val="00357182"/>
    <w:rPr>
      <w:rFonts w:ascii="Calibri" w:hAnsi="Calibri"/>
      <w:b/>
      <w:i/>
    </w:rPr>
  </w:style>
  <w:style w:type="character" w:customStyle="1" w:styleId="Cmathsexpressions">
    <w:name w:val="C: maths expressions"/>
    <w:uiPriority w:val="1"/>
    <w:qFormat/>
    <w:rsid w:val="00357182"/>
    <w:rPr>
      <w:rFonts w:ascii="Times New Roman" w:hAnsi="Times New Roman"/>
    </w:rPr>
  </w:style>
  <w:style w:type="character" w:customStyle="1" w:styleId="Cpagenumber">
    <w:name w:val="C: pagenumber"/>
    <w:uiPriority w:val="1"/>
    <w:qFormat/>
    <w:rsid w:val="00357182"/>
    <w:rPr>
      <w:b/>
      <w:i w:val="0"/>
      <w:sz w:val="18"/>
    </w:rPr>
  </w:style>
  <w:style w:type="character" w:customStyle="1" w:styleId="Cquestionpartlabelbold">
    <w:name w:val="C: question part label bold"/>
    <w:uiPriority w:val="1"/>
    <w:qFormat/>
    <w:rsid w:val="00357182"/>
    <w:rPr>
      <w:b/>
    </w:rPr>
  </w:style>
  <w:style w:type="paragraph" w:customStyle="1" w:styleId="Pfootertext">
    <w:name w:val="P: footer text"/>
    <w:qFormat/>
    <w:rsid w:val="00357182"/>
    <w:pPr>
      <w:tabs>
        <w:tab w:val="right" w:pos="9639"/>
      </w:tabs>
    </w:pPr>
    <w:rPr>
      <w:sz w:val="16"/>
      <w:szCs w:val="18"/>
    </w:rPr>
  </w:style>
  <w:style w:type="paragraph" w:customStyle="1" w:styleId="Pheadertext">
    <w:name w:val="P: header text"/>
    <w:qFormat/>
    <w:rsid w:val="00357182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272F56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mc1stafterhead">
    <w:name w:val="P: question heading mc (1st after head)"/>
    <w:basedOn w:val="Pquestionheadingmc"/>
    <w:qFormat/>
    <w:rsid w:val="00357182"/>
    <w:pPr>
      <w:spacing w:before="0"/>
    </w:pPr>
  </w:style>
  <w:style w:type="paragraph" w:customStyle="1" w:styleId="Pquestionheadingsx">
    <w:name w:val="P: question heading s/x"/>
    <w:basedOn w:val="Pquestionheadingmc"/>
    <w:qFormat/>
    <w:rsid w:val="00357182"/>
    <w:pPr>
      <w:tabs>
        <w:tab w:val="right" w:pos="8505"/>
      </w:tabs>
    </w:pPr>
  </w:style>
  <w:style w:type="paragraph" w:customStyle="1" w:styleId="Pquestionheadingsx1stafterhead">
    <w:name w:val="P: question heading s/x (1st after head)"/>
    <w:basedOn w:val="Pquestionheadingsx"/>
    <w:qFormat/>
    <w:rsid w:val="00357182"/>
    <w:pPr>
      <w:spacing w:before="0"/>
    </w:pPr>
  </w:style>
  <w:style w:type="paragraph" w:customStyle="1" w:styleId="Pquestiontextmainstem">
    <w:name w:val="P: question text main stem"/>
    <w:basedOn w:val="Normal"/>
    <w:qFormat/>
    <w:rsid w:val="00272F56"/>
    <w:pPr>
      <w:spacing w:after="80"/>
    </w:pPr>
    <w:rPr>
      <w:rFonts w:ascii="Calibri" w:hAnsi="Calibri"/>
    </w:rPr>
  </w:style>
  <w:style w:type="paragraph" w:customStyle="1" w:styleId="Pquestiontextmcqoptions">
    <w:name w:val="P: question text mcq options"/>
    <w:basedOn w:val="Pquestiontextmainstem"/>
    <w:qFormat/>
    <w:rsid w:val="0035718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35718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35718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357182"/>
    <w:pPr>
      <w:ind w:hanging="397"/>
    </w:pPr>
  </w:style>
  <w:style w:type="paragraph" w:customStyle="1" w:styleId="Psectionheading">
    <w:name w:val="P: section heading"/>
    <w:next w:val="Normal"/>
    <w:rsid w:val="00357182"/>
    <w:pPr>
      <w:keepNext/>
      <w:spacing w:after="200"/>
    </w:pPr>
    <w:rPr>
      <w:rFonts w:ascii="Calibri" w:hAnsi="Calibri"/>
      <w:i/>
      <w:sz w:val="28"/>
      <w:szCs w:val="24"/>
    </w:rPr>
  </w:style>
  <w:style w:type="paragraph" w:customStyle="1" w:styleId="Psectionresults">
    <w:name w:val="P: section results"/>
    <w:qFormat/>
    <w:rsid w:val="00357182"/>
    <w:pPr>
      <w:spacing w:before="360" w:after="240"/>
      <w:ind w:right="284"/>
      <w:jc w:val="right"/>
    </w:pPr>
    <w:rPr>
      <w:rFonts w:ascii="Calibri" w:hAnsi="Calibri"/>
      <w:i/>
      <w:sz w:val="24"/>
      <w:szCs w:val="24"/>
    </w:rPr>
  </w:style>
  <w:style w:type="paragraph" w:customStyle="1" w:styleId="Ptabletext">
    <w:name w:val="P: table text"/>
    <w:basedOn w:val="Pquestiontextmainstem"/>
    <w:qFormat/>
    <w:rsid w:val="00357182"/>
    <w:pPr>
      <w:spacing w:after="0"/>
      <w:jc w:val="center"/>
    </w:pPr>
  </w:style>
  <w:style w:type="paragraph" w:customStyle="1" w:styleId="PtitleA">
    <w:name w:val="P: title A"/>
    <w:rsid w:val="00357182"/>
    <w:pPr>
      <w:spacing w:after="120"/>
      <w:jc w:val="center"/>
    </w:pPr>
    <w:rPr>
      <w:rFonts w:ascii="Calibri" w:hAnsi="Calibri"/>
      <w:sz w:val="36"/>
      <w:szCs w:val="22"/>
      <w:lang w:eastAsia="en-US"/>
    </w:rPr>
  </w:style>
  <w:style w:type="paragraph" w:customStyle="1" w:styleId="PtitleB">
    <w:name w:val="P: title B"/>
    <w:rsid w:val="00357182"/>
    <w:pPr>
      <w:spacing w:after="360"/>
      <w:contextualSpacing/>
      <w:jc w:val="center"/>
    </w:pPr>
    <w:rPr>
      <w:rFonts w:ascii="Calibri" w:hAnsi="Calibri"/>
      <w:sz w:val="24"/>
      <w:szCs w:val="22"/>
      <w:lang w:eastAsia="en-US"/>
    </w:rPr>
  </w:style>
  <w:style w:type="paragraph" w:customStyle="1" w:styleId="Qnsindent6ptspace">
    <w:name w:val="Qns indent 6pt space"/>
    <w:basedOn w:val="Normal"/>
    <w:rsid w:val="000935D7"/>
    <w:pPr>
      <w:spacing w:after="120"/>
      <w:ind w:left="850"/>
    </w:pPr>
    <w:rPr>
      <w:sz w:val="22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40.bin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footer" Target="footer1.xml"/><Relationship Id="rId20" Type="http://schemas.openxmlformats.org/officeDocument/2006/relationships/image" Target="media/image7.jpeg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6</Pages>
  <Words>900</Words>
  <Characters>5136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ethodist Ladies' college</Company>
  <LinksUpToDate>false</LinksUpToDate>
  <CharactersWithSpaces>6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Batsakis Rosetta</dc:creator>
  <cp:keywords/>
  <cp:lastModifiedBy>Aynur Bulut</cp:lastModifiedBy>
  <cp:revision>6</cp:revision>
  <cp:lastPrinted>2011-04-04T09:34:00Z</cp:lastPrinted>
  <dcterms:created xsi:type="dcterms:W3CDTF">2016-09-16T03:06:00Z</dcterms:created>
  <dcterms:modified xsi:type="dcterms:W3CDTF">2016-10-26T04:41:00Z</dcterms:modified>
</cp:coreProperties>
</file>